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4679A06B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D72461">
        <w:t>Дискретная математика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7ECB790B" w:rsidR="0092015D" w:rsidRDefault="0092015D" w:rsidP="00D72461">
      <w:r>
        <w:t>1. Выберите один правильный ответ</w:t>
      </w:r>
    </w:p>
    <w:p w14:paraId="36520771" w14:textId="2FD1F855" w:rsidR="00D72461" w:rsidRDefault="00D72461" w:rsidP="00D72461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Найти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∪В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\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д</w:t>
      </w:r>
      <w:r w:rsidRPr="00F72374">
        <w:rPr>
          <w:rFonts w:eastAsia="Calibri" w:cs="Times New Roman"/>
          <w:kern w:val="0"/>
          <w:szCs w:val="28"/>
          <w14:ligatures w14:val="none"/>
        </w:rPr>
        <w:t>ля конечных множеств</w:t>
      </w:r>
      <w:r>
        <w:rPr>
          <w:rFonts w:eastAsia="Calibri" w:cs="Times New Roman"/>
          <w:kern w:val="0"/>
          <w:szCs w:val="28"/>
          <w14:ligatures w14:val="none"/>
        </w:rPr>
        <w:t>:</w:t>
      </w:r>
    </w:p>
    <w:p w14:paraId="5E131635" w14:textId="6D5CFBEB" w:rsidR="00D72461" w:rsidRDefault="00D72461" w:rsidP="00D72461">
      <w:pPr>
        <w:ind w:firstLine="0"/>
        <w:jc w:val="center"/>
        <w:rPr>
          <w:rFonts w:eastAsia="Calibri" w:cs="Times New Roman"/>
          <w:szCs w:val="28"/>
        </w:rPr>
      </w:pPr>
      <w:bookmarkStart w:id="0" w:name="_Hlk191404557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  <w:bookmarkEnd w:id="0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w:bookmarkStart w:id="1" w:name="_Hlk191402469"/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, 6, 12</m:t>
            </m:r>
          </m:e>
        </m:d>
      </m:oMath>
      <w:bookmarkEnd w:id="1"/>
      <w:r w:rsidRPr="00F72374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1, 5, 7</m:t>
            </m:r>
          </m:e>
        </m:d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С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3, 5, 7, 9, 11</m:t>
            </m:r>
          </m:e>
        </m:d>
      </m:oMath>
    </w:p>
    <w:p w14:paraId="0CDC38DF" w14:textId="78CB0A31" w:rsidR="00D72461" w:rsidRPr="00F72374" w:rsidRDefault="00D72461" w:rsidP="00D72461">
      <w:pPr>
        <w:rPr>
          <w:rFonts w:eastAsia="Calibri" w:cs="Times New Roman"/>
          <w:szCs w:val="28"/>
        </w:rPr>
      </w:pPr>
      <w:bookmarkStart w:id="2" w:name="_Hlk187601335"/>
      <w:r w:rsidRPr="00F72374">
        <w:rPr>
          <w:rFonts w:eastAsia="Calibri" w:cs="Times New Roman"/>
          <w:szCs w:val="28"/>
        </w:rPr>
        <w:t xml:space="preserve">А) </w:t>
      </w:r>
      <w:bookmarkStart w:id="3" w:name="_Hlk187601150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7, 12</m:t>
            </m:r>
          </m:e>
        </m:d>
      </m:oMath>
      <w:bookmarkEnd w:id="3"/>
    </w:p>
    <w:p w14:paraId="777E8DF0" w14:textId="20530026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5, 6, 12</m:t>
            </m:r>
          </m:e>
        </m:d>
      </m:oMath>
    </w:p>
    <w:p w14:paraId="4D18229A" w14:textId="6DB2C20F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В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12</m:t>
            </m:r>
          </m:e>
        </m:d>
      </m:oMath>
    </w:p>
    <w:p w14:paraId="31F455DF" w14:textId="3D9D5E35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Г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3, 4, 5, 6, 12</m:t>
            </m:r>
          </m:e>
        </m:d>
      </m:oMath>
    </w:p>
    <w:p w14:paraId="058F2362" w14:textId="77777777" w:rsidR="00D72461" w:rsidRPr="00F72374" w:rsidRDefault="00D72461" w:rsidP="00ED19A5">
      <w:pPr>
        <w:rPr>
          <w:rFonts w:eastAsia="Calibri" w:cs="Times New Roman"/>
          <w:szCs w:val="28"/>
        </w:rPr>
      </w:pPr>
      <w:bookmarkStart w:id="4" w:name="_Hlk185150020"/>
      <w:r w:rsidRPr="00F72374">
        <w:rPr>
          <w:rFonts w:eastAsia="Calibri" w:cs="Times New Roman"/>
          <w:szCs w:val="28"/>
        </w:rPr>
        <w:t>Правильный ответ: В</w:t>
      </w:r>
    </w:p>
    <w:bookmarkEnd w:id="2"/>
    <w:bookmarkEnd w:id="4"/>
    <w:p w14:paraId="43BFE81B" w14:textId="311128D5" w:rsidR="0092015D" w:rsidRDefault="00D01ACD" w:rsidP="00ED19A5">
      <w:r>
        <w:t>Компетенции (индикаторы): УК-1, УК-6, ОПК-1</w:t>
      </w:r>
    </w:p>
    <w:p w14:paraId="11761935" w14:textId="1D15980E" w:rsidR="0092015D" w:rsidRDefault="0092015D" w:rsidP="00ED19A5"/>
    <w:p w14:paraId="749FC76B" w14:textId="5EEFA9A8" w:rsidR="00C70737" w:rsidRDefault="00C70737" w:rsidP="00ED19A5">
      <w:r>
        <w:t>2. Выберите один правильный ответ</w:t>
      </w:r>
    </w:p>
    <w:p w14:paraId="67B256A9" w14:textId="1C7BE5EE" w:rsidR="00ED19A5" w:rsidRPr="00F72374" w:rsidRDefault="00ED19A5" w:rsidP="00ED19A5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Даны множества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5" w:name="_Hlk191403700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bookmarkEnd w:id="5"/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w:bookmarkStart w:id="6" w:name="_Hlk187601461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5; 4; 2</m:t>
            </m:r>
          </m:e>
        </m:d>
      </m:oMath>
      <w:bookmarkEnd w:id="6"/>
      <w:r w:rsidRPr="00F72374">
        <w:rPr>
          <w:rFonts w:eastAsia="Calibri" w:cs="Times New Roman"/>
          <w:kern w:val="0"/>
          <w:szCs w:val="28"/>
          <w14:ligatures w14:val="none"/>
        </w:rPr>
        <w:t>,</w:t>
      </w:r>
      <w:r w:rsidR="00E8727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4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; 6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. Найти: </w:t>
      </w:r>
      <w:bookmarkStart w:id="7" w:name="_Hlk191403892"/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b>
            </m:sSub>
          </m:e>
        </m:d>
        <w:bookmarkEnd w:id="7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∩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4</m:t>
                </m:r>
              </m:sub>
            </m:sSub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>.</w:t>
      </w:r>
    </w:p>
    <w:p w14:paraId="3FB37606" w14:textId="6530A55F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А) </w:t>
      </w:r>
      <w:bookmarkStart w:id="8" w:name="_Hlk187601707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  <w:bookmarkEnd w:id="8"/>
    </w:p>
    <w:p w14:paraId="62C39BD8" w14:textId="21E5995A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r>
          <w:rPr>
            <w:rFonts w:ascii="Cambria Math" w:eastAsia="Calibri" w:hAnsi="Cambria Math" w:cs="Times New Roman"/>
            <w:szCs w:val="28"/>
          </w:rPr>
          <m:t>∅</m:t>
        </m:r>
      </m:oMath>
    </w:p>
    <w:p w14:paraId="053E9B3E" w14:textId="05856A0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</w:p>
    <w:p w14:paraId="4DD650F8" w14:textId="7B2BC0C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</m:e>
        </m:d>
      </m:oMath>
    </w:p>
    <w:p w14:paraId="31ED23D2" w14:textId="77777777" w:rsidR="00ED19A5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А</w:t>
      </w:r>
    </w:p>
    <w:p w14:paraId="1F70BEE5" w14:textId="277D7BB1" w:rsidR="00C70737" w:rsidRDefault="00D01ACD" w:rsidP="00C70737">
      <w:r>
        <w:t>Компетенции (индикаторы): УК-1, УК-6, ОПК-1</w:t>
      </w:r>
    </w:p>
    <w:p w14:paraId="44E73EF9" w14:textId="7667B6A9" w:rsidR="00C70737" w:rsidRDefault="00C70737" w:rsidP="00C70737"/>
    <w:p w14:paraId="1905A870" w14:textId="2B4C8C3E" w:rsidR="00C70737" w:rsidRDefault="00F71F6A" w:rsidP="00E87275">
      <w:r w:rsidRPr="008E2DDD">
        <w:t>3</w:t>
      </w:r>
      <w:r w:rsidR="00C70737">
        <w:t>. Выберите один правильный ответ</w:t>
      </w:r>
    </w:p>
    <w:p w14:paraId="6AD349CA" w14:textId="77777777" w:rsidR="00E87275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Определить тип формулы логики высказываний:</w:t>
      </w:r>
    </w:p>
    <w:p w14:paraId="595F534F" w14:textId="13B885EC" w:rsidR="00E87275" w:rsidRPr="00F72374" w:rsidRDefault="00BA5122" w:rsidP="00E87275">
      <w:pPr>
        <w:rPr>
          <w:rFonts w:eastAsia="Calibri" w:cs="Times New Roman"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9" w:name="_Hlk191404170"/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w:bookmarkEnd w:id="9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10" w:name="_Hlk191404263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d>
              <w:bookmarkEnd w:id="10"/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</m:oMath>
      </m:oMathPara>
    </w:p>
    <w:p w14:paraId="390BF1C4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А) тавтология,</w:t>
      </w:r>
    </w:p>
    <w:p w14:paraId="1A46AD8B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Б) противоречие,</w:t>
      </w:r>
    </w:p>
    <w:p w14:paraId="247C6FF6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 выполнимая,</w:t>
      </w:r>
    </w:p>
    <w:p w14:paraId="54DFE84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 формулой не является.</w:t>
      </w:r>
    </w:p>
    <w:p w14:paraId="2CDE3F8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А</w:t>
      </w:r>
    </w:p>
    <w:p w14:paraId="60770ADB" w14:textId="382BC9D3" w:rsidR="00C70737" w:rsidRDefault="00D01ACD" w:rsidP="00E87275">
      <w:r>
        <w:t>Компетенции (индикаторы): УК-1, УК-6, ОПК-1</w:t>
      </w:r>
    </w:p>
    <w:p w14:paraId="24C04097" w14:textId="7E7AB944" w:rsidR="00C70737" w:rsidRDefault="00C70737" w:rsidP="00C70737"/>
    <w:p w14:paraId="2D8270A6" w14:textId="32ACE3D1" w:rsidR="00C70737" w:rsidRDefault="00C70737" w:rsidP="00C70737">
      <w:r>
        <w:t>4. Выберите один правильный ответ</w:t>
      </w:r>
    </w:p>
    <w:p w14:paraId="5FAC63B2" w14:textId="6C89E193" w:rsidR="00203586" w:rsidRPr="00F35BE0" w:rsidRDefault="00F35BE0" w:rsidP="00C70737">
      <w:pPr>
        <w:rPr>
          <w:rFonts w:eastAsiaTheme="minorEastAsia"/>
          <w:iCs/>
        </w:rPr>
      </w:pPr>
      <w:r>
        <w:rPr>
          <w:rFonts w:eastAsiaTheme="minorEastAsia"/>
          <w:iCs/>
        </w:rPr>
        <w:t>Сколько существует способов выбрать троих дежурных из двадцати студентов?</w:t>
      </w:r>
    </w:p>
    <w:p w14:paraId="6495DB6D" w14:textId="7905B6D4" w:rsidR="00C70737" w:rsidRPr="00F35BE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А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</m:sSub>
      </m:oMath>
    </w:p>
    <w:p w14:paraId="758A2EA8" w14:textId="77777777" w:rsid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</w:p>
    <w:p w14:paraId="4B9959E5" w14:textId="41B91C94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А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55F5A489" w14:textId="77777777" w:rsidR="00F35BE0" w:rsidRP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Г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С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727B1DEC" w14:textId="20488014" w:rsidR="00C70737" w:rsidRPr="00F35BE0" w:rsidRDefault="00C70737" w:rsidP="00C70737">
      <w:pPr>
        <w:rPr>
          <w:rFonts w:eastAsiaTheme="minorEastAsia"/>
        </w:rPr>
      </w:pPr>
      <w:r>
        <w:t xml:space="preserve">Правильный ответ: </w:t>
      </w:r>
      <w:r w:rsidR="00F35BE0">
        <w:t>Г</w:t>
      </w:r>
    </w:p>
    <w:p w14:paraId="452272CB" w14:textId="76BAF504" w:rsidR="00C70737" w:rsidRPr="00C70737" w:rsidRDefault="00D01ACD" w:rsidP="00C70737">
      <w:r>
        <w:t>Компетенции (индикаторы): УК-1, УК-6, ОПК-1</w:t>
      </w:r>
    </w:p>
    <w:p w14:paraId="14B2F55C" w14:textId="77777777" w:rsidR="00D05BBC" w:rsidRDefault="00D05BBC" w:rsidP="0092015D"/>
    <w:p w14:paraId="2CCB5587" w14:textId="4A603579" w:rsidR="00BA2027" w:rsidRPr="00C22FDF" w:rsidRDefault="00457890" w:rsidP="00BA2027">
      <w:pPr>
        <w:rPr>
          <w:rFonts w:eastAsia="Calibri" w:cs="Times New Roman"/>
          <w:szCs w:val="28"/>
        </w:rPr>
      </w:pPr>
      <w:bookmarkStart w:id="11" w:name="_Hlk191405292"/>
      <w:r>
        <w:rPr>
          <w:rFonts w:eastAsia="Calibri" w:cs="Times New Roman"/>
          <w:szCs w:val="28"/>
        </w:rPr>
        <w:t>5</w:t>
      </w:r>
      <w:r w:rsidR="00BA2027">
        <w:rPr>
          <w:rFonts w:eastAsia="Calibri" w:cs="Times New Roman"/>
          <w:szCs w:val="28"/>
        </w:rPr>
        <w:t xml:space="preserve">. </w:t>
      </w:r>
      <w:bookmarkStart w:id="12" w:name="_Hlk190896794"/>
      <w:r w:rsidR="00BA2027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1"/>
    </w:p>
    <w:bookmarkEnd w:id="12"/>
    <w:p w14:paraId="427F002B" w14:textId="7C608559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Какие из бинарных отношений</w:t>
      </w:r>
      <w:r w:rsidR="00203B1A">
        <w:rPr>
          <w:rFonts w:eastAsia="Calibri" w:cs="Times New Roman"/>
          <w:szCs w:val="28"/>
        </w:rPr>
        <w:t>, заданных на указанных множествах,</w:t>
      </w:r>
      <w:r w:rsidRPr="00F72374">
        <w:rPr>
          <w:rFonts w:eastAsia="Calibri" w:cs="Times New Roman"/>
          <w:szCs w:val="28"/>
        </w:rPr>
        <w:t xml:space="preserve"> являются отношениями порядка?</w:t>
      </w:r>
    </w:p>
    <w:p w14:paraId="1D365BF2" w14:textId="490F400E" w:rsidR="00BA2027" w:rsidRPr="00F72374" w:rsidRDefault="00BA2027" w:rsidP="00BA2027">
      <w:pPr>
        <w:widowControl w:val="0"/>
        <w:rPr>
          <w:rFonts w:eastAsia="Times New Roman" w:cs="Times New Roman"/>
          <w:szCs w:val="28"/>
          <w:lang w:eastAsia="ru-RU"/>
        </w:rPr>
      </w:pPr>
      <w:bookmarkStart w:id="13" w:name="_Hlk187700104"/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>отношение равенства на множестве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>;</w:t>
      </w:r>
    </w:p>
    <w:p w14:paraId="49722316" w14:textId="77777777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>отношение параллельности на множестве прямых плоскости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3AB8EA78" w14:textId="50D81E18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&lt;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eastAsia="Times New Roman" w:cs="Times New Roman"/>
          <w:szCs w:val="28"/>
          <w:lang w:eastAsia="ru-RU"/>
        </w:rPr>
        <w:t>;</w:t>
      </w:r>
    </w:p>
    <w:p w14:paraId="6307D183" w14:textId="4671277C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≤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w:bookmarkStart w:id="14" w:name="_Hlk191405764"/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bookmarkEnd w:id="14"/>
      <w:r w:rsidRPr="00F72374">
        <w:rPr>
          <w:rFonts w:eastAsia="Times New Roman" w:cs="Times New Roman"/>
          <w:szCs w:val="28"/>
          <w:lang w:eastAsia="ru-RU"/>
        </w:rPr>
        <w:t>;</w:t>
      </w:r>
    </w:p>
    <w:p w14:paraId="3DFD7937" w14:textId="676204B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Д) </w:t>
      </w:r>
      <w:r w:rsidRPr="00F72374">
        <w:rPr>
          <w:rFonts w:cs="Times New Roman"/>
          <w:szCs w:val="28"/>
        </w:rPr>
        <w:t>отношение подобия на множестве</w:t>
      </w:r>
      <w:r>
        <w:rPr>
          <w:rFonts w:cs="Times New Roman"/>
          <w:szCs w:val="28"/>
        </w:rPr>
        <w:t xml:space="preserve"> всех</w:t>
      </w:r>
      <w:r w:rsidRPr="00F72374">
        <w:rPr>
          <w:rFonts w:cs="Times New Roman"/>
          <w:szCs w:val="28"/>
        </w:rPr>
        <w:t xml:space="preserve"> треугольников.</w:t>
      </w:r>
    </w:p>
    <w:p w14:paraId="401FF8AA" w14:textId="7777777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В, Г</w:t>
      </w:r>
    </w:p>
    <w:p w14:paraId="2AF71BE9" w14:textId="7B02AF89" w:rsidR="00BA2027" w:rsidRPr="00C70737" w:rsidRDefault="00D01ACD" w:rsidP="00BA2027">
      <w:bookmarkStart w:id="15" w:name="_Hlk191405314"/>
      <w:bookmarkEnd w:id="13"/>
      <w:r>
        <w:t>Компетенции (индикаторы): УК-1, УК-6, ОПК-1</w:t>
      </w:r>
    </w:p>
    <w:bookmarkEnd w:id="15"/>
    <w:p w14:paraId="411FB218" w14:textId="77777777" w:rsidR="00BA2027" w:rsidRDefault="00BA2027" w:rsidP="00BA2027"/>
    <w:p w14:paraId="404D1DE6" w14:textId="05117E87" w:rsidR="00011C4E" w:rsidRDefault="00457890" w:rsidP="00011C4E">
      <w:r>
        <w:t>6</w:t>
      </w:r>
      <w:r w:rsidR="00011C4E">
        <w:t xml:space="preserve">. </w:t>
      </w:r>
      <w:r w:rsidR="00011C4E"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12BF302E" w14:textId="77777777" w:rsidR="00011C4E" w:rsidRPr="00F72374" w:rsidRDefault="00011C4E" w:rsidP="00011C4E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Какие из основных числовых множеств являются счетными?</w:t>
      </w:r>
    </w:p>
    <w:p w14:paraId="4BA8166C" w14:textId="321886BA" w:rsidR="00011C4E" w:rsidRPr="00F72374" w:rsidRDefault="00011C4E" w:rsidP="00011C4E">
      <w:pPr>
        <w:widowControl w:val="0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 xml:space="preserve"> действительных чисел;</w:t>
      </w:r>
    </w:p>
    <w:p w14:paraId="0A71128B" w14:textId="7BF84025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Q</m:t>
        </m:r>
      </m:oMath>
      <w:r>
        <w:rPr>
          <w:rFonts w:cs="Times New Roman"/>
          <w:szCs w:val="28"/>
        </w:rPr>
        <w:t xml:space="preserve"> </w:t>
      </w:r>
      <w:r w:rsidRPr="00F72374">
        <w:rPr>
          <w:rFonts w:eastAsia="Calibri" w:cs="Times New Roman"/>
          <w:kern w:val="0"/>
          <w:szCs w:val="28"/>
          <w14:ligatures w14:val="none"/>
        </w:rPr>
        <w:t>рациональн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2EE101CA" w14:textId="4A7ABC53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cs="Times New Roman"/>
          <w:szCs w:val="28"/>
        </w:rPr>
        <w:t xml:space="preserve"> цел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090E6B11" w14:textId="027CF8FA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r w:rsidRPr="00F72374">
        <w:rPr>
          <w:rFonts w:cs="Times New Roman"/>
          <w:szCs w:val="28"/>
        </w:rPr>
        <w:t xml:space="preserve"> натуральных чисел</w:t>
      </w:r>
      <w:r w:rsidRPr="00F72374">
        <w:rPr>
          <w:rFonts w:eastAsia="Times New Roman" w:cs="Times New Roman"/>
          <w:szCs w:val="28"/>
          <w:lang w:eastAsia="ru-RU"/>
        </w:rPr>
        <w:t>.</w:t>
      </w:r>
    </w:p>
    <w:p w14:paraId="092E2600" w14:textId="77777777" w:rsidR="00011C4E" w:rsidRPr="00F72374" w:rsidRDefault="00011C4E" w:rsidP="00011C4E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Б, В, Г</w:t>
      </w:r>
    </w:p>
    <w:p w14:paraId="649AD090" w14:textId="10CCDED0" w:rsidR="00011C4E" w:rsidRPr="00C70737" w:rsidRDefault="00D01ACD" w:rsidP="00011C4E">
      <w:r>
        <w:t>Компетенции (индикаторы): УК-1, УК-6, ОПК-1</w:t>
      </w:r>
    </w:p>
    <w:p w14:paraId="34DC0813" w14:textId="77777777" w:rsidR="00BA2027" w:rsidRPr="0092015D" w:rsidRDefault="00BA2027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2DAC92BB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8F7A84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5BC47BEC" w:rsidR="00721A69" w:rsidRDefault="0079762A" w:rsidP="00EE5F03">
            <w:pPr>
              <w:ind w:firstLine="0"/>
              <w:jc w:val="center"/>
            </w:pPr>
            <w:r>
              <w:t>Формула логики высказываний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708B2BFC" w:rsidR="00721A69" w:rsidRDefault="0079762A" w:rsidP="008934E7">
            <w:pPr>
              <w:ind w:firstLine="0"/>
              <w:jc w:val="center"/>
            </w:pPr>
            <w:r>
              <w:t>Равносильная формула</w:t>
            </w:r>
          </w:p>
        </w:tc>
      </w:tr>
      <w:tr w:rsidR="0079762A" w14:paraId="5A653D5C" w14:textId="77777777" w:rsidTr="008F7A84">
        <w:tc>
          <w:tcPr>
            <w:tcW w:w="562" w:type="dxa"/>
          </w:tcPr>
          <w:p w14:paraId="28EFD086" w14:textId="3429BA35" w:rsidR="0079762A" w:rsidRDefault="0079762A" w:rsidP="0079762A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53EAD5F3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→В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79762A" w:rsidRDefault="0079762A" w:rsidP="0079762A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0A0132A5" w:rsidR="0079762A" w:rsidRPr="008934E7" w:rsidRDefault="00BA5122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1F5C5789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10.5pt;height:10.5pt" o:ole="">
                      <v:imagedata r:id="rId7" o:title=""/>
                    </v:shape>
                    <o:OLEObject Type="Embed" ProgID="Equation.DSMT4" ShapeID="_x0000_i1025" DrawAspect="Content" ObjectID="_1804681080" r:id="rId8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  <w:tr w:rsidR="0079762A" w14:paraId="11499CAA" w14:textId="77777777" w:rsidTr="008F7A84">
        <w:tc>
          <w:tcPr>
            <w:tcW w:w="562" w:type="dxa"/>
          </w:tcPr>
          <w:p w14:paraId="78EFC60A" w14:textId="0F318647" w:rsidR="0079762A" w:rsidRDefault="0079762A" w:rsidP="0079762A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31477247" w:rsidR="0079762A" w:rsidRPr="00011C4E" w:rsidRDefault="00BA5122" w:rsidP="0079762A">
            <w:pPr>
              <w:ind w:firstLine="0"/>
              <w:jc w:val="center"/>
              <w:rPr>
                <w:iCs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iCs/>
                        <w:position w:val="-4"/>
                      </w:rPr>
                      <w:object w:dxaOrig="220" w:dyaOrig="200" w14:anchorId="353982B1">
                        <v:shape id="_x0000_i1027" type="#_x0000_t75" style="width:10.5pt;height:10.5pt" o:ole="">
                          <v:imagedata r:id="rId7" o:title=""/>
                        </v:shape>
                        <o:OLEObject Type="Embed" ProgID="Equation.DSMT4" ShapeID="_x0000_i1027" DrawAspect="Content" ObjectID="_1804681081" r:id="rId9"/>
                      </w:objec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48120FA1" w14:textId="2333379E" w:rsidR="0079762A" w:rsidRDefault="0079762A" w:rsidP="0079762A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4AC37824" w:rsidR="0079762A" w:rsidRDefault="00BA5122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</m:bar>
                  </m:e>
                </m:bar>
              </m:oMath>
            </m:oMathPara>
          </w:p>
        </w:tc>
      </w:tr>
      <w:tr w:rsidR="0079762A" w14:paraId="320DF219" w14:textId="77777777" w:rsidTr="008F7A84">
        <w:tc>
          <w:tcPr>
            <w:tcW w:w="562" w:type="dxa"/>
          </w:tcPr>
          <w:p w14:paraId="500BE213" w14:textId="5F690F77" w:rsidR="0079762A" w:rsidRDefault="0079762A" w:rsidP="0079762A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6B009937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</m:t>
                </m:r>
              </m:oMath>
            </m:oMathPara>
          </w:p>
        </w:tc>
        <w:tc>
          <w:tcPr>
            <w:tcW w:w="711" w:type="dxa"/>
          </w:tcPr>
          <w:p w14:paraId="02BC3816" w14:textId="5AEF0EEE" w:rsidR="0079762A" w:rsidRDefault="0079762A" w:rsidP="0079762A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16D2404B" w:rsidR="0079762A" w:rsidRDefault="00BA5122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4F6EC584">
                    <v:shape id="_x0000_i1028" type="#_x0000_t75" style="width:10.5pt;height:10.5pt" o:ole="">
                      <v:imagedata r:id="rId7" o:title=""/>
                    </v:shape>
                    <o:OLEObject Type="Embed" ProgID="Equation.DSMT4" ShapeID="_x0000_i1028" DrawAspect="Content" ObjectID="_1804681082" r:id="rId10"/>
                  </w:object>
                </m:r>
                <m:r>
                  <w:rPr>
                    <w:rFonts w:ascii="Cambria Math" w:hAnsi="Cambria Math"/>
                  </w:rPr>
                  <m:t>В</m:t>
                </m:r>
              </m:oMath>
            </m:oMathPara>
          </w:p>
        </w:tc>
      </w:tr>
      <w:tr w:rsidR="0079762A" w14:paraId="193087AB" w14:textId="77777777" w:rsidTr="008F7A84">
        <w:tc>
          <w:tcPr>
            <w:tcW w:w="562" w:type="dxa"/>
          </w:tcPr>
          <w:p w14:paraId="5C0D7965" w14:textId="2DF85BA0" w:rsidR="0079762A" w:rsidRDefault="0079762A" w:rsidP="0079762A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403BC732" w:rsidR="0079762A" w:rsidRPr="00011C4E" w:rsidRDefault="00BA5122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w:bookmarkStart w:id="16" w:name="_Hlk191410481"/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220" w:dyaOrig="200" w14:anchorId="4A42C5AB">
                        <v:shape id="_x0000_i1030" type="#_x0000_t75" style="width:10.5pt;height:10.5pt" o:ole="">
                          <v:imagedata r:id="rId11" o:title=""/>
                        </v:shape>
                        <o:OLEObject Type="Embed" ProgID="Equation.DSMT4" ShapeID="_x0000_i1030" DrawAspect="Content" ObjectID="_1804681083" r:id="rId12"/>
                      </w:object>
                    </m:r>
                    <w:bookmarkEnd w:id="16"/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1D759AC5" w14:textId="03F0D24E" w:rsidR="0079762A" w:rsidRDefault="0079762A" w:rsidP="0079762A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64D52767" w:rsidR="0079762A" w:rsidRPr="008934E7" w:rsidRDefault="00BA5122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220" w:dyaOrig="200" w14:anchorId="50F231AF">
                    <v:shape id="_x0000_i1031" type="#_x0000_t75" style="width:10.5pt;height:10.5pt" o:ole="">
                      <v:imagedata r:id="rId13" o:title=""/>
                    </v:shape>
                    <o:OLEObject Type="Embed" ProgID="Equation.DSMT4" ShapeID="_x0000_i1031" DrawAspect="Content" ObjectID="_1804681084" r:id="rId14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</w:tbl>
    <w:p w14:paraId="15700C88" w14:textId="6D780357" w:rsidR="00721A69" w:rsidRDefault="00721A69" w:rsidP="00721A69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6550550F" w:rsidR="00DB7C34" w:rsidRPr="00DB7C34" w:rsidRDefault="0079762A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B6691AF" w14:textId="498AB773" w:rsidR="00DB7C34" w:rsidRDefault="0079762A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8EFCFEC" w14:textId="1D236457" w:rsidR="00DB7C34" w:rsidRDefault="0079762A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3087990" w14:textId="637F7F84" w:rsidR="00DB7C34" w:rsidRDefault="0079762A" w:rsidP="00DB7C34">
            <w:pPr>
              <w:ind w:firstLine="0"/>
              <w:jc w:val="center"/>
            </w:pPr>
            <w:r>
              <w:t>А</w:t>
            </w:r>
          </w:p>
        </w:tc>
      </w:tr>
    </w:tbl>
    <w:p w14:paraId="494BFD52" w14:textId="0FB903BB" w:rsidR="00721A69" w:rsidRDefault="00D01ACD" w:rsidP="00721A69">
      <w:r>
        <w:t>Компетенции (индикаторы): УК-1, УК-6, ОПК-1</w:t>
      </w:r>
    </w:p>
    <w:p w14:paraId="2E0996A2" w14:textId="59AC1EE8" w:rsidR="00B5777E" w:rsidRDefault="00B5777E" w:rsidP="00721A69"/>
    <w:p w14:paraId="6ADEC881" w14:textId="5085E68D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E314DB" w14:paraId="492C6D78" w14:textId="77777777" w:rsidTr="008F7A84">
        <w:tc>
          <w:tcPr>
            <w:tcW w:w="562" w:type="dxa"/>
          </w:tcPr>
          <w:p w14:paraId="7FBEE9BB" w14:textId="77777777" w:rsidR="00E314DB" w:rsidRDefault="00E314DB" w:rsidP="00E314DB">
            <w:pPr>
              <w:ind w:firstLine="0"/>
            </w:pPr>
          </w:p>
        </w:tc>
        <w:tc>
          <w:tcPr>
            <w:tcW w:w="4251" w:type="dxa"/>
          </w:tcPr>
          <w:p w14:paraId="235B1B9F" w14:textId="0253C0B3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Типы алгоритмических моделей</w:t>
            </w:r>
          </w:p>
        </w:tc>
        <w:tc>
          <w:tcPr>
            <w:tcW w:w="711" w:type="dxa"/>
          </w:tcPr>
          <w:p w14:paraId="2559F461" w14:textId="77777777" w:rsidR="00E314DB" w:rsidRDefault="00E314DB" w:rsidP="00E314DB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FA20F8" w14:textId="74B17786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Основоположники</w:t>
            </w:r>
          </w:p>
        </w:tc>
      </w:tr>
      <w:tr w:rsidR="00E314DB" w14:paraId="2A057E0B" w14:textId="77777777" w:rsidTr="008F7A84">
        <w:tc>
          <w:tcPr>
            <w:tcW w:w="562" w:type="dxa"/>
          </w:tcPr>
          <w:p w14:paraId="48707374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2402145" w14:textId="62143DCF" w:rsidR="00E314DB" w:rsidRPr="00E314DB" w:rsidRDefault="00E314DB" w:rsidP="00E314DB">
            <w:pPr>
              <w:ind w:firstLine="0"/>
              <w:jc w:val="center"/>
              <w:rPr>
                <w:szCs w:val="28"/>
                <w:lang w:val="en-US"/>
              </w:rPr>
            </w:pPr>
            <w:r w:rsidRPr="00E314DB">
              <w:rPr>
                <w:rFonts w:eastAsia="Calibri" w:cs="Times New Roman"/>
                <w:szCs w:val="28"/>
              </w:rPr>
              <w:t>абстрактные машины</w:t>
            </w:r>
          </w:p>
        </w:tc>
        <w:tc>
          <w:tcPr>
            <w:tcW w:w="711" w:type="dxa"/>
          </w:tcPr>
          <w:p w14:paraId="23E1EBB4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08074B88" w14:textId="574352A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С. Клини, А. Черч, К. Гедель</w:t>
            </w:r>
          </w:p>
        </w:tc>
      </w:tr>
      <w:tr w:rsidR="00E314DB" w14:paraId="7A21ACB9" w14:textId="77777777" w:rsidTr="008F7A84">
        <w:tc>
          <w:tcPr>
            <w:tcW w:w="562" w:type="dxa"/>
          </w:tcPr>
          <w:p w14:paraId="2FC13880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9A1F1F2" w14:textId="3D94238A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комбинаторные модели</w:t>
            </w:r>
          </w:p>
        </w:tc>
        <w:tc>
          <w:tcPr>
            <w:tcW w:w="711" w:type="dxa"/>
          </w:tcPr>
          <w:p w14:paraId="20D7BF5D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67CFD2C" w14:textId="4CC6BDFD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А. Тьюринг, Э. Пост</w:t>
            </w:r>
          </w:p>
        </w:tc>
      </w:tr>
      <w:tr w:rsidR="00E314DB" w14:paraId="4718BB6F" w14:textId="77777777" w:rsidTr="008F7A84">
        <w:tc>
          <w:tcPr>
            <w:tcW w:w="562" w:type="dxa"/>
          </w:tcPr>
          <w:p w14:paraId="78EC3EC6" w14:textId="77777777" w:rsidR="00E314DB" w:rsidRDefault="00E314DB" w:rsidP="00E314DB">
            <w:pPr>
              <w:ind w:firstLine="0"/>
            </w:pPr>
            <w:r>
              <w:lastRenderedPageBreak/>
              <w:t>3)</w:t>
            </w:r>
          </w:p>
        </w:tc>
        <w:tc>
          <w:tcPr>
            <w:tcW w:w="4251" w:type="dxa"/>
          </w:tcPr>
          <w:p w14:paraId="52461819" w14:textId="772440D8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вычислимые функции</w:t>
            </w:r>
          </w:p>
        </w:tc>
        <w:tc>
          <w:tcPr>
            <w:tcW w:w="711" w:type="dxa"/>
          </w:tcPr>
          <w:p w14:paraId="6971B5B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E907729" w14:textId="7F736D45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А.А. Марков</w:t>
            </w:r>
          </w:p>
        </w:tc>
      </w:tr>
    </w:tbl>
    <w:p w14:paraId="39EAE7CF" w14:textId="1B04E737" w:rsidR="00AD7916" w:rsidRDefault="00AD7916" w:rsidP="00AD7916">
      <w:r>
        <w:t>Правильный ответ:</w:t>
      </w: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3283"/>
        <w:gridCol w:w="3285"/>
        <w:gridCol w:w="3285"/>
      </w:tblGrid>
      <w:tr w:rsidR="0079762A" w14:paraId="2840CF6B" w14:textId="77777777" w:rsidTr="0079762A">
        <w:tc>
          <w:tcPr>
            <w:tcW w:w="1666" w:type="pct"/>
          </w:tcPr>
          <w:p w14:paraId="03CBD44C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7" w:type="pct"/>
          </w:tcPr>
          <w:p w14:paraId="3D9C2593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67" w:type="pct"/>
          </w:tcPr>
          <w:p w14:paraId="2A5A5A8F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9762A" w14:paraId="4B8608F5" w14:textId="77777777" w:rsidTr="0079762A">
        <w:tc>
          <w:tcPr>
            <w:tcW w:w="1666" w:type="pct"/>
          </w:tcPr>
          <w:p w14:paraId="59620D51" w14:textId="77777777" w:rsidR="0079762A" w:rsidRPr="00DB7C34" w:rsidRDefault="0079762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667" w:type="pct"/>
          </w:tcPr>
          <w:p w14:paraId="21A5C747" w14:textId="10DA90CD" w:rsidR="0079762A" w:rsidRPr="00AD7916" w:rsidRDefault="00E314DB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1667" w:type="pct"/>
          </w:tcPr>
          <w:p w14:paraId="6FDAA304" w14:textId="73E6A965" w:rsidR="0079762A" w:rsidRDefault="00E314DB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701270F9" w14:textId="31D23291" w:rsidR="00AD7916" w:rsidRDefault="00D01ACD" w:rsidP="00AD7916">
      <w:r>
        <w:t>Компетенции (индикаторы): УК-1, УК-6, ОПК-1</w:t>
      </w:r>
    </w:p>
    <w:p w14:paraId="3B2A8B9D" w14:textId="4E5ACF0A" w:rsidR="00AD7916" w:rsidRDefault="00AD7916" w:rsidP="00721A69"/>
    <w:p w14:paraId="1C6D8AA7" w14:textId="3BEA882A"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544"/>
        <w:gridCol w:w="709"/>
        <w:gridCol w:w="4812"/>
      </w:tblGrid>
      <w:tr w:rsidR="00AD7916" w14:paraId="44853530" w14:textId="77777777" w:rsidTr="008F7A84">
        <w:tc>
          <w:tcPr>
            <w:tcW w:w="562" w:type="dxa"/>
          </w:tcPr>
          <w:p w14:paraId="316CDED8" w14:textId="77777777" w:rsidR="00AD7916" w:rsidRDefault="00AD7916" w:rsidP="006A5805">
            <w:pPr>
              <w:ind w:firstLine="0"/>
            </w:pPr>
          </w:p>
        </w:tc>
        <w:tc>
          <w:tcPr>
            <w:tcW w:w="3544" w:type="dxa"/>
            <w:vAlign w:val="center"/>
          </w:tcPr>
          <w:p w14:paraId="38ADC475" w14:textId="0721DD28" w:rsidR="00AD7916" w:rsidRDefault="00482882" w:rsidP="006A5805">
            <w:pPr>
              <w:ind w:firstLine="0"/>
              <w:jc w:val="center"/>
            </w:pPr>
            <w:r>
              <w:t>Свойства графа</w:t>
            </w:r>
          </w:p>
        </w:tc>
        <w:tc>
          <w:tcPr>
            <w:tcW w:w="709" w:type="dxa"/>
          </w:tcPr>
          <w:p w14:paraId="7D569AFC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7E84B79E" w14:textId="4210A29E" w:rsidR="00AD7916" w:rsidRDefault="00482882" w:rsidP="006A5805">
            <w:pPr>
              <w:ind w:firstLine="0"/>
              <w:jc w:val="center"/>
            </w:pPr>
            <w:r>
              <w:t>Числовая характеристика</w:t>
            </w:r>
          </w:p>
        </w:tc>
      </w:tr>
      <w:tr w:rsidR="00E314DB" w14:paraId="52DC633A" w14:textId="77777777" w:rsidTr="008F7A84">
        <w:trPr>
          <w:trHeight w:val="501"/>
        </w:trPr>
        <w:tc>
          <w:tcPr>
            <w:tcW w:w="562" w:type="dxa"/>
            <w:vAlign w:val="center"/>
          </w:tcPr>
          <w:p w14:paraId="455657F7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3544" w:type="dxa"/>
            <w:vAlign w:val="center"/>
          </w:tcPr>
          <w:p w14:paraId="1C797D4B" w14:textId="66590D9A" w:rsidR="00E314DB" w:rsidRPr="00E314DB" w:rsidRDefault="00482882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не плоский граф</w:t>
            </w:r>
          </w:p>
        </w:tc>
        <w:tc>
          <w:tcPr>
            <w:tcW w:w="709" w:type="dxa"/>
            <w:vAlign w:val="center"/>
          </w:tcPr>
          <w:p w14:paraId="7BC8628F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812" w:type="dxa"/>
            <w:vAlign w:val="center"/>
          </w:tcPr>
          <w:p w14:paraId="517A109E" w14:textId="02898D16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29468E9">
                <v:shape id="_x0000_i1032" type="#_x0000_t75" style="width:29.25pt;height:14.25pt" o:ole="">
                  <v:imagedata r:id="rId15" o:title=""/>
                </v:shape>
                <o:OLEObject Type="Embed" ProgID="Equation.DSMT4" ShapeID="_x0000_i1032" DrawAspect="Content" ObjectID="_1804681085" r:id="rId16"/>
              </w:object>
            </w:r>
          </w:p>
        </w:tc>
      </w:tr>
      <w:tr w:rsidR="00E314DB" w14:paraId="5A0FBF66" w14:textId="77777777" w:rsidTr="008F7A84">
        <w:tc>
          <w:tcPr>
            <w:tcW w:w="562" w:type="dxa"/>
            <w:vAlign w:val="center"/>
          </w:tcPr>
          <w:p w14:paraId="6BD77C23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3544" w:type="dxa"/>
            <w:vAlign w:val="center"/>
          </w:tcPr>
          <w:p w14:paraId="44C24346" w14:textId="2937D1FC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дерево</w:t>
            </w:r>
          </w:p>
        </w:tc>
        <w:tc>
          <w:tcPr>
            <w:tcW w:w="709" w:type="dxa"/>
            <w:vAlign w:val="center"/>
          </w:tcPr>
          <w:p w14:paraId="6B9BB84F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812" w:type="dxa"/>
            <w:vAlign w:val="center"/>
          </w:tcPr>
          <w:p w14:paraId="4FFA8D68" w14:textId="38B151E3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71F641AE">
                <v:shape id="_x0000_i1033" type="#_x0000_t75" style="width:30pt;height:15.75pt" o:ole="">
                  <v:imagedata r:id="rId17" o:title=""/>
                </v:shape>
                <o:OLEObject Type="Embed" ProgID="Equation.DSMT4" ShapeID="_x0000_i1033" DrawAspect="Content" ObjectID="_1804681086" r:id="rId18"/>
              </w:object>
            </w:r>
          </w:p>
        </w:tc>
      </w:tr>
      <w:tr w:rsidR="00E314DB" w14:paraId="323147C3" w14:textId="77777777" w:rsidTr="008F7A84">
        <w:trPr>
          <w:trHeight w:val="516"/>
        </w:trPr>
        <w:tc>
          <w:tcPr>
            <w:tcW w:w="562" w:type="dxa"/>
            <w:vAlign w:val="center"/>
          </w:tcPr>
          <w:p w14:paraId="292E861F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3544" w:type="dxa"/>
            <w:vAlign w:val="center"/>
          </w:tcPr>
          <w:p w14:paraId="78DC1379" w14:textId="5D7F757B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плоский граф</w:t>
            </w:r>
          </w:p>
        </w:tc>
        <w:tc>
          <w:tcPr>
            <w:tcW w:w="709" w:type="dxa"/>
            <w:vAlign w:val="center"/>
          </w:tcPr>
          <w:p w14:paraId="2DE3FC5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812" w:type="dxa"/>
            <w:vAlign w:val="center"/>
          </w:tcPr>
          <w:p w14:paraId="1E54B1AF" w14:textId="059F51D4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0D3472A7">
                <v:shape id="_x0000_i1034" type="#_x0000_t75" style="width:30pt;height:15.75pt" o:ole="">
                  <v:imagedata r:id="rId19" o:title=""/>
                </v:shape>
                <o:OLEObject Type="Embed" ProgID="Equation.DSMT4" ShapeID="_x0000_i1034" DrawAspect="Content" ObjectID="_1804681087" r:id="rId20"/>
              </w:object>
            </w:r>
          </w:p>
        </w:tc>
      </w:tr>
      <w:tr w:rsidR="00E314DB" w14:paraId="7E82F2C9" w14:textId="77777777" w:rsidTr="008F7A84">
        <w:tc>
          <w:tcPr>
            <w:tcW w:w="562" w:type="dxa"/>
            <w:vAlign w:val="center"/>
          </w:tcPr>
          <w:p w14:paraId="279ADEBB" w14:textId="77777777" w:rsidR="00E314DB" w:rsidRDefault="00E314DB" w:rsidP="00E314DB">
            <w:pPr>
              <w:ind w:firstLine="0"/>
            </w:pPr>
            <w:r>
              <w:t>4)</w:t>
            </w:r>
          </w:p>
        </w:tc>
        <w:tc>
          <w:tcPr>
            <w:tcW w:w="3544" w:type="dxa"/>
            <w:vAlign w:val="center"/>
          </w:tcPr>
          <w:p w14:paraId="7B5F6C12" w14:textId="7DCACDB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циклический граф</w:t>
            </w:r>
          </w:p>
        </w:tc>
        <w:tc>
          <w:tcPr>
            <w:tcW w:w="709" w:type="dxa"/>
            <w:vAlign w:val="center"/>
          </w:tcPr>
          <w:p w14:paraId="16C1DAF7" w14:textId="77777777" w:rsidR="00E314DB" w:rsidRDefault="00E314DB" w:rsidP="00E314DB">
            <w:pPr>
              <w:ind w:firstLine="0"/>
            </w:pPr>
            <w:r>
              <w:t>Г)</w:t>
            </w:r>
          </w:p>
        </w:tc>
        <w:tc>
          <w:tcPr>
            <w:tcW w:w="4812" w:type="dxa"/>
            <w:vAlign w:val="center"/>
          </w:tcPr>
          <w:p w14:paraId="25F9E2EA" w14:textId="46FCAFD7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3C9277D">
                <v:shape id="_x0000_i1035" type="#_x0000_t75" style="width:29.25pt;height:14.25pt" o:ole="">
                  <v:imagedata r:id="rId21" o:title=""/>
                </v:shape>
                <o:OLEObject Type="Embed" ProgID="Equation.DSMT4" ShapeID="_x0000_i1035" DrawAspect="Content" ObjectID="_1804681088" r:id="rId22"/>
              </w:object>
            </w:r>
          </w:p>
        </w:tc>
      </w:tr>
    </w:tbl>
    <w:p w14:paraId="6FE4E0AD" w14:textId="27DA0E3C" w:rsidR="00AD7916" w:rsidRDefault="00AD7916" w:rsidP="00AD7916">
      <w:bookmarkStart w:id="17" w:name="_Hlk191409322"/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482882">
        <w:trPr>
          <w:trHeight w:val="122"/>
        </w:trPr>
        <w:tc>
          <w:tcPr>
            <w:tcW w:w="2406" w:type="dxa"/>
          </w:tcPr>
          <w:p w14:paraId="095DC279" w14:textId="22D03872" w:rsidR="00AD7916" w:rsidRPr="00ED02A2" w:rsidRDefault="00482882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CFA629D" w14:textId="3811762A" w:rsidR="00AD7916" w:rsidRDefault="0048288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CA605E3" w14:textId="64CECE67" w:rsidR="00AD7916" w:rsidRDefault="0048288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66629020" w:rsidR="00AD7916" w:rsidRDefault="00482882" w:rsidP="006A5805">
            <w:pPr>
              <w:ind w:firstLine="0"/>
              <w:jc w:val="center"/>
            </w:pPr>
            <w:r>
              <w:t>Г</w:t>
            </w:r>
          </w:p>
        </w:tc>
      </w:tr>
    </w:tbl>
    <w:p w14:paraId="59690390" w14:textId="318D974B" w:rsidR="00AD7916" w:rsidRDefault="00D01ACD" w:rsidP="00AD7916">
      <w:r>
        <w:t>Компетенции (индикаторы): УК-1, УК-6, ОПК-1</w:t>
      </w:r>
    </w:p>
    <w:bookmarkEnd w:id="17"/>
    <w:p w14:paraId="0CC597CA" w14:textId="41020560" w:rsidR="00AD7916" w:rsidRDefault="00AD7916" w:rsidP="00721A69"/>
    <w:p w14:paraId="78BBEAC7" w14:textId="2F767E0A" w:rsidR="00AD7916" w:rsidRDefault="00AD7916" w:rsidP="00A72D5A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5F9F3445" w14:textId="1E2C8831" w:rsidR="00A72D5A" w:rsidRDefault="00A72D5A" w:rsidP="00A72D5A">
      <w:r w:rsidRPr="00FB32BB">
        <w:rPr>
          <w:rFonts w:cs="Times New Roman"/>
          <w:bCs/>
          <w:szCs w:val="28"/>
        </w:rPr>
        <w:t>Из 10 букв русского алфавита А, Б, В, Г, Д, Е, Ж, З, И, К составляются всевозможные сочетания по 6 элементов</w:t>
      </w:r>
      <w:r>
        <w:rPr>
          <w:rFonts w:cs="Times New Roman"/>
          <w:bCs/>
          <w:szCs w:val="28"/>
        </w:rPr>
        <w:t xml:space="preserve"> без повторений</w:t>
      </w:r>
      <w:r w:rsidRPr="00FB32BB">
        <w:rPr>
          <w:rFonts w:cs="Times New Roman"/>
          <w:bCs/>
          <w:szCs w:val="28"/>
        </w:rPr>
        <w:t xml:space="preserve">. </w:t>
      </w:r>
      <w:bookmarkStart w:id="18" w:name="_Hlk189428540"/>
      <w:r w:rsidRPr="00FB32BB">
        <w:rPr>
          <w:rFonts w:cs="Times New Roman"/>
          <w:bCs/>
          <w:szCs w:val="28"/>
        </w:rPr>
        <w:t>Ответить на вопросы</w:t>
      </w:r>
      <w:r>
        <w:rPr>
          <w:rFonts w:cs="Times New Roman"/>
          <w:bCs/>
          <w:szCs w:val="28"/>
        </w:rPr>
        <w:t>, выполнив сопоставление.</w:t>
      </w:r>
      <w:bookmarkEnd w:id="18"/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529"/>
        <w:gridCol w:w="567"/>
        <w:gridCol w:w="2969"/>
      </w:tblGrid>
      <w:tr w:rsidR="00AD7916" w:rsidRPr="00E95A9B" w14:paraId="2CC03A51" w14:textId="77777777" w:rsidTr="008F7A84">
        <w:tc>
          <w:tcPr>
            <w:tcW w:w="562" w:type="dxa"/>
          </w:tcPr>
          <w:p w14:paraId="5C2ABFBD" w14:textId="77777777" w:rsidR="00AD7916" w:rsidRPr="00E95A9B" w:rsidRDefault="00AD7916" w:rsidP="006A5805">
            <w:pPr>
              <w:ind w:firstLine="0"/>
            </w:pPr>
          </w:p>
        </w:tc>
        <w:tc>
          <w:tcPr>
            <w:tcW w:w="5529" w:type="dxa"/>
          </w:tcPr>
          <w:p w14:paraId="6F0AA1C7" w14:textId="5B5ABEEB" w:rsidR="00AD7916" w:rsidRPr="00E95A9B" w:rsidRDefault="00A72D5A" w:rsidP="006A5805">
            <w:pPr>
              <w:ind w:firstLine="0"/>
              <w:jc w:val="center"/>
            </w:pPr>
            <w:r>
              <w:t>Вопрос</w:t>
            </w:r>
          </w:p>
        </w:tc>
        <w:tc>
          <w:tcPr>
            <w:tcW w:w="567" w:type="dxa"/>
          </w:tcPr>
          <w:p w14:paraId="05ED539F" w14:textId="77777777" w:rsidR="00AD7916" w:rsidRPr="00E95A9B" w:rsidRDefault="00AD7916" w:rsidP="006A5805">
            <w:pPr>
              <w:ind w:firstLine="0"/>
              <w:jc w:val="center"/>
            </w:pPr>
          </w:p>
        </w:tc>
        <w:tc>
          <w:tcPr>
            <w:tcW w:w="2969" w:type="dxa"/>
          </w:tcPr>
          <w:p w14:paraId="7CADA5D8" w14:textId="1B26F54A" w:rsidR="00AD7916" w:rsidRPr="00E95A9B" w:rsidRDefault="00A72D5A" w:rsidP="006A5805">
            <w:pPr>
              <w:ind w:firstLine="0"/>
              <w:jc w:val="center"/>
            </w:pPr>
            <w:r>
              <w:t>Ответ</w:t>
            </w:r>
          </w:p>
        </w:tc>
      </w:tr>
      <w:tr w:rsidR="00A72D5A" w14:paraId="4C3C1983" w14:textId="77777777" w:rsidTr="008F7A84">
        <w:tc>
          <w:tcPr>
            <w:tcW w:w="562" w:type="dxa"/>
          </w:tcPr>
          <w:p w14:paraId="658A1029" w14:textId="77777777" w:rsidR="00A72D5A" w:rsidRDefault="00A72D5A" w:rsidP="00A72D5A">
            <w:pPr>
              <w:ind w:firstLine="0"/>
            </w:pPr>
            <w:r>
              <w:t>1)</w:t>
            </w:r>
          </w:p>
        </w:tc>
        <w:tc>
          <w:tcPr>
            <w:tcW w:w="5529" w:type="dxa"/>
          </w:tcPr>
          <w:p w14:paraId="35814827" w14:textId="77777777" w:rsidR="00A72D5A" w:rsidRDefault="00A72D5A" w:rsidP="00A72D5A">
            <w:pPr>
              <w:ind w:firstLine="0"/>
              <w:rPr>
                <w:rFonts w:eastAsia="Calibri" w:cs="Times New Roman"/>
                <w:szCs w:val="28"/>
              </w:rPr>
            </w:pPr>
            <w:r w:rsidRPr="00A72D5A">
              <w:rPr>
                <w:rFonts w:eastAsia="Calibri" w:cs="Times New Roman"/>
                <w:szCs w:val="28"/>
              </w:rPr>
              <w:t>Сколько всего таких сочетаний?</w:t>
            </w:r>
          </w:p>
          <w:p w14:paraId="7C9AF3D2" w14:textId="22CE74DD" w:rsidR="00BE7357" w:rsidRPr="00A72D5A" w:rsidRDefault="00BE7357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5F88B3F3" w14:textId="77777777" w:rsidR="00A72D5A" w:rsidRDefault="00A72D5A" w:rsidP="00A72D5A">
            <w:pPr>
              <w:ind w:firstLine="0"/>
            </w:pPr>
            <w:r>
              <w:t>А)</w:t>
            </w:r>
          </w:p>
        </w:tc>
        <w:tc>
          <w:tcPr>
            <w:tcW w:w="2969" w:type="dxa"/>
            <w:vAlign w:val="center"/>
          </w:tcPr>
          <w:p w14:paraId="1A6C6A70" w14:textId="12A220BD" w:rsidR="00A72D5A" w:rsidRDefault="00BA5122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 xml:space="preserve">  или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23E67EBE" w14:textId="77777777" w:rsidTr="008F7A84">
        <w:tc>
          <w:tcPr>
            <w:tcW w:w="562" w:type="dxa"/>
          </w:tcPr>
          <w:p w14:paraId="38AB93BA" w14:textId="77777777" w:rsidR="00A72D5A" w:rsidRDefault="00A72D5A" w:rsidP="00A72D5A">
            <w:pPr>
              <w:ind w:firstLine="0"/>
            </w:pPr>
            <w:r>
              <w:t>2)</w:t>
            </w:r>
          </w:p>
        </w:tc>
        <w:tc>
          <w:tcPr>
            <w:tcW w:w="5529" w:type="dxa"/>
          </w:tcPr>
          <w:p w14:paraId="294F17F2" w14:textId="74804565" w:rsidR="00A72D5A" w:rsidRPr="00A72D5A" w:rsidRDefault="00A72D5A" w:rsidP="00A72D5A">
            <w:pPr>
              <w:ind w:firstLine="0"/>
              <w:rPr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у А?</w:t>
            </w:r>
          </w:p>
        </w:tc>
        <w:tc>
          <w:tcPr>
            <w:tcW w:w="567" w:type="dxa"/>
          </w:tcPr>
          <w:p w14:paraId="5A565C6E" w14:textId="77777777" w:rsidR="00A72D5A" w:rsidRDefault="00A72D5A" w:rsidP="00A72D5A">
            <w:pPr>
              <w:ind w:firstLine="0"/>
            </w:pPr>
            <w:r>
              <w:t>Б)</w:t>
            </w:r>
          </w:p>
        </w:tc>
        <w:tc>
          <w:tcPr>
            <w:tcW w:w="2969" w:type="dxa"/>
            <w:vAlign w:val="center"/>
          </w:tcPr>
          <w:p w14:paraId="3E24C6AC" w14:textId="5D85FAB7" w:rsidR="00A72D5A" w:rsidRPr="00A72D5A" w:rsidRDefault="00BA5122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66A64F4E" w14:textId="77777777" w:rsidTr="008F7A84">
        <w:tc>
          <w:tcPr>
            <w:tcW w:w="562" w:type="dxa"/>
          </w:tcPr>
          <w:p w14:paraId="5C98F2B9" w14:textId="77777777" w:rsidR="00A72D5A" w:rsidRDefault="00A72D5A" w:rsidP="00A72D5A">
            <w:pPr>
              <w:ind w:firstLine="0"/>
            </w:pPr>
            <w:r>
              <w:t>3)</w:t>
            </w:r>
          </w:p>
        </w:tc>
        <w:tc>
          <w:tcPr>
            <w:tcW w:w="5529" w:type="dxa"/>
          </w:tcPr>
          <w:p w14:paraId="72A489C8" w14:textId="77F3286D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ы А и Б?</w:t>
            </w:r>
          </w:p>
        </w:tc>
        <w:tc>
          <w:tcPr>
            <w:tcW w:w="567" w:type="dxa"/>
          </w:tcPr>
          <w:p w14:paraId="2D46B10C" w14:textId="77777777" w:rsidR="00A72D5A" w:rsidRDefault="00A72D5A" w:rsidP="00A72D5A">
            <w:pPr>
              <w:ind w:firstLine="0"/>
            </w:pPr>
            <w:r>
              <w:t>В)</w:t>
            </w:r>
          </w:p>
        </w:tc>
        <w:tc>
          <w:tcPr>
            <w:tcW w:w="2969" w:type="dxa"/>
            <w:vAlign w:val="center"/>
          </w:tcPr>
          <w:p w14:paraId="0C02E8B6" w14:textId="5AAA46BD" w:rsidR="00A72D5A" w:rsidRDefault="00BA5122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  <w:tr w:rsidR="00A72D5A" w14:paraId="6BDC229A" w14:textId="77777777" w:rsidTr="008F7A84">
        <w:tc>
          <w:tcPr>
            <w:tcW w:w="562" w:type="dxa"/>
          </w:tcPr>
          <w:p w14:paraId="153D3E3A" w14:textId="77777777" w:rsidR="00A72D5A" w:rsidRDefault="00A72D5A" w:rsidP="00A72D5A">
            <w:pPr>
              <w:ind w:firstLine="0"/>
            </w:pPr>
            <w:r>
              <w:t>4)</w:t>
            </w:r>
          </w:p>
        </w:tc>
        <w:tc>
          <w:tcPr>
            <w:tcW w:w="5529" w:type="dxa"/>
          </w:tcPr>
          <w:p w14:paraId="4662DDCD" w14:textId="77777777" w:rsidR="00A72D5A" w:rsidRPr="00A72D5A" w:rsidRDefault="00A72D5A" w:rsidP="00A72D5A">
            <w:pPr>
              <w:ind w:firstLine="0"/>
              <w:rPr>
                <w:rFonts w:cs="Times New Roman"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не содержат букву А?</w:t>
            </w:r>
          </w:p>
          <w:p w14:paraId="6988F735" w14:textId="287D7015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468098AD" w14:textId="77777777" w:rsidR="00A72D5A" w:rsidRDefault="00A72D5A" w:rsidP="00A72D5A">
            <w:pPr>
              <w:ind w:firstLine="0"/>
            </w:pPr>
            <w:r>
              <w:t>Г)</w:t>
            </w:r>
          </w:p>
        </w:tc>
        <w:tc>
          <w:tcPr>
            <w:tcW w:w="2969" w:type="dxa"/>
            <w:vAlign w:val="center"/>
          </w:tcPr>
          <w:p w14:paraId="4E6DF851" w14:textId="7D7E62B4" w:rsidR="00A72D5A" w:rsidRPr="00BD5CF0" w:rsidRDefault="00BA5122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</m:oMath>
            </m:oMathPara>
          </w:p>
        </w:tc>
      </w:tr>
      <w:tr w:rsidR="00A72D5A" w14:paraId="1E6B742B" w14:textId="77777777" w:rsidTr="008F7A84">
        <w:tc>
          <w:tcPr>
            <w:tcW w:w="562" w:type="dxa"/>
          </w:tcPr>
          <w:p w14:paraId="02FA0F44" w14:textId="0CEC6597" w:rsidR="00A72D5A" w:rsidRDefault="00A72D5A" w:rsidP="00A72D5A">
            <w:pPr>
              <w:ind w:firstLine="0"/>
            </w:pPr>
            <w:r>
              <w:t>5)</w:t>
            </w:r>
          </w:p>
        </w:tc>
        <w:tc>
          <w:tcPr>
            <w:tcW w:w="5529" w:type="dxa"/>
          </w:tcPr>
          <w:p w14:paraId="4E284412" w14:textId="59E3D338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содержат 2 гласные и 4 согласные?</w:t>
            </w:r>
          </w:p>
        </w:tc>
        <w:tc>
          <w:tcPr>
            <w:tcW w:w="567" w:type="dxa"/>
          </w:tcPr>
          <w:p w14:paraId="79C8525C" w14:textId="3FCC5A6F" w:rsidR="00A72D5A" w:rsidRDefault="00A72D5A" w:rsidP="00A72D5A">
            <w:pPr>
              <w:ind w:firstLine="0"/>
            </w:pPr>
            <w:r>
              <w:t>Д)</w:t>
            </w:r>
          </w:p>
        </w:tc>
        <w:tc>
          <w:tcPr>
            <w:tcW w:w="2969" w:type="dxa"/>
            <w:vAlign w:val="center"/>
          </w:tcPr>
          <w:p w14:paraId="150C92E1" w14:textId="3BE92540" w:rsidR="00A72D5A" w:rsidRPr="00BD5CF0" w:rsidRDefault="00BA5122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</w:tbl>
    <w:p w14:paraId="600613CD" w14:textId="5168A417" w:rsidR="00AD7916" w:rsidRDefault="00AD7916" w:rsidP="00AD7916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929"/>
        <w:gridCol w:w="1936"/>
        <w:gridCol w:w="1939"/>
        <w:gridCol w:w="1930"/>
        <w:gridCol w:w="1893"/>
      </w:tblGrid>
      <w:tr w:rsidR="00DD12CF" w14:paraId="5B1512AB" w14:textId="6FB1D1B2" w:rsidTr="00DD12CF">
        <w:tc>
          <w:tcPr>
            <w:tcW w:w="1929" w:type="dxa"/>
          </w:tcPr>
          <w:p w14:paraId="64328A18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36" w:type="dxa"/>
          </w:tcPr>
          <w:p w14:paraId="01E8A6C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39" w:type="dxa"/>
          </w:tcPr>
          <w:p w14:paraId="55528432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30" w:type="dxa"/>
          </w:tcPr>
          <w:p w14:paraId="59A6479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93" w:type="dxa"/>
          </w:tcPr>
          <w:p w14:paraId="13C67BC0" w14:textId="5BAE2550" w:rsidR="00DD12CF" w:rsidRPr="00DD12CF" w:rsidRDefault="00DD12CF" w:rsidP="006A5805">
            <w:pPr>
              <w:ind w:firstLine="0"/>
              <w:jc w:val="center"/>
            </w:pPr>
            <w:r>
              <w:t>5</w:t>
            </w:r>
          </w:p>
        </w:tc>
      </w:tr>
      <w:tr w:rsidR="00DD12CF" w14:paraId="48303782" w14:textId="40861F62" w:rsidTr="00DD12CF">
        <w:tc>
          <w:tcPr>
            <w:tcW w:w="1929" w:type="dxa"/>
          </w:tcPr>
          <w:p w14:paraId="527A0768" w14:textId="08C04C99" w:rsidR="00DD12CF" w:rsidRPr="006224C5" w:rsidRDefault="00A72D5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936" w:type="dxa"/>
          </w:tcPr>
          <w:p w14:paraId="2E7B0017" w14:textId="3FA6CFCB" w:rsidR="00DD12CF" w:rsidRDefault="00A72D5A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1939" w:type="dxa"/>
          </w:tcPr>
          <w:p w14:paraId="3FBF4DFE" w14:textId="0A5F94EC" w:rsidR="00DD12CF" w:rsidRDefault="00A72D5A" w:rsidP="006A5805">
            <w:pPr>
              <w:ind w:firstLine="0"/>
              <w:jc w:val="center"/>
            </w:pPr>
            <w:r>
              <w:t>Д</w:t>
            </w:r>
          </w:p>
        </w:tc>
        <w:tc>
          <w:tcPr>
            <w:tcW w:w="1930" w:type="dxa"/>
          </w:tcPr>
          <w:p w14:paraId="291FE8BC" w14:textId="42E7FCF7" w:rsidR="00DD12CF" w:rsidRDefault="004C229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1893" w:type="dxa"/>
          </w:tcPr>
          <w:p w14:paraId="746EDA00" w14:textId="1708D011" w:rsidR="00DD12CF" w:rsidRDefault="004C2292" w:rsidP="006A5805">
            <w:pPr>
              <w:ind w:firstLine="0"/>
              <w:jc w:val="center"/>
            </w:pPr>
            <w:r>
              <w:t>В</w:t>
            </w:r>
          </w:p>
        </w:tc>
      </w:tr>
    </w:tbl>
    <w:p w14:paraId="7CCE4D71" w14:textId="1DD8BF13" w:rsidR="00AD7916" w:rsidRDefault="00D01ACD" w:rsidP="00AD7916">
      <w:r>
        <w:t>Компетенции (индикаторы): УК-1, УК-6, ОПК-1</w:t>
      </w:r>
    </w:p>
    <w:p w14:paraId="15F86660" w14:textId="77777777" w:rsidR="00DB7C34" w:rsidRDefault="00DB7C34" w:rsidP="00721A69"/>
    <w:p w14:paraId="386938F0" w14:textId="77BD9046" w:rsidR="004C2292" w:rsidRDefault="004C2292" w:rsidP="004C2292">
      <w:r>
        <w:t>5. Установите правильное соответствие. Каждому элементу левого столбца соответствует только один элемент правого столбца.</w:t>
      </w:r>
    </w:p>
    <w:p w14:paraId="6D043AF4" w14:textId="012267F0" w:rsidR="004C2292" w:rsidRDefault="004C2292" w:rsidP="004C2292">
      <w:pPr>
        <w:rPr>
          <w:rFonts w:cs="Times New Roman"/>
          <w:bCs/>
          <w:szCs w:val="28"/>
        </w:rPr>
      </w:pPr>
      <w:r>
        <w:rPr>
          <w:rFonts w:eastAsia="Calibri" w:cs="Times New Roman"/>
          <w:kern w:val="0"/>
          <w:szCs w:val="28"/>
          <w14:ligatures w14:val="none"/>
        </w:rPr>
        <w:lastRenderedPageBreak/>
        <w:t xml:space="preserve">На множествах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, 4, 6, 8, 9, 16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,  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</m:t>
            </m:r>
          </m:e>
        </m:d>
      </m:oMath>
      <w:r w:rsidRPr="006E764B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задано бинарное отношени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следующим образом: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хρу  ↔   х∈А,  у∈В,  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</m:t>
            </m:r>
          </m:e>
        </m:rad>
      </m:oMath>
      <w:r>
        <w:rPr>
          <w:rFonts w:eastAsia="Calibri" w:cs="Times New Roman"/>
          <w:kern w:val="0"/>
          <w:szCs w:val="28"/>
          <w14:ligatures w14:val="none"/>
        </w:rPr>
        <w:t xml:space="preserve">. </w:t>
      </w:r>
      <w:r>
        <w:rPr>
          <w:rFonts w:cs="Times New Roman"/>
          <w:bCs/>
          <w:szCs w:val="28"/>
        </w:rPr>
        <w:t>Поставить в соответствие словесному описанию соответствующее множество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103"/>
        <w:gridCol w:w="709"/>
        <w:gridCol w:w="3253"/>
      </w:tblGrid>
      <w:tr w:rsidR="00C90D04" w:rsidRPr="00C90D04" w14:paraId="57F8C7E1" w14:textId="77777777" w:rsidTr="008F7A84">
        <w:tc>
          <w:tcPr>
            <w:tcW w:w="562" w:type="dxa"/>
          </w:tcPr>
          <w:p w14:paraId="43CC5050" w14:textId="77777777" w:rsidR="00C90D04" w:rsidRPr="00C90D04" w:rsidRDefault="00C90D04" w:rsidP="002F7098">
            <w:pPr>
              <w:ind w:firstLine="0"/>
              <w:rPr>
                <w:szCs w:val="28"/>
              </w:rPr>
            </w:pPr>
          </w:p>
        </w:tc>
        <w:tc>
          <w:tcPr>
            <w:tcW w:w="5103" w:type="dxa"/>
            <w:vAlign w:val="center"/>
          </w:tcPr>
          <w:p w14:paraId="1031D5D2" w14:textId="72B1DBD0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исание множества</w:t>
            </w:r>
          </w:p>
        </w:tc>
        <w:tc>
          <w:tcPr>
            <w:tcW w:w="709" w:type="dxa"/>
          </w:tcPr>
          <w:p w14:paraId="62E49B13" w14:textId="77777777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253" w:type="dxa"/>
            <w:vAlign w:val="center"/>
          </w:tcPr>
          <w:p w14:paraId="771E142C" w14:textId="174383EA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ножество</w:t>
            </w:r>
          </w:p>
        </w:tc>
      </w:tr>
      <w:tr w:rsidR="00C90D04" w:rsidRPr="00C90D04" w14:paraId="215F0D95" w14:textId="77777777" w:rsidTr="008F7A84">
        <w:trPr>
          <w:trHeight w:val="501"/>
        </w:trPr>
        <w:tc>
          <w:tcPr>
            <w:tcW w:w="562" w:type="dxa"/>
            <w:vAlign w:val="center"/>
          </w:tcPr>
          <w:p w14:paraId="7E18F227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1)</w:t>
            </w:r>
          </w:p>
        </w:tc>
        <w:tc>
          <w:tcPr>
            <w:tcW w:w="5103" w:type="dxa"/>
            <w:vAlign w:val="center"/>
          </w:tcPr>
          <w:p w14:paraId="1E0EC632" w14:textId="2CB8AE7B" w:rsidR="00C90D04" w:rsidRPr="00C90D04" w:rsidRDefault="00C90D04" w:rsidP="00FA5C9E">
            <w:pPr>
              <w:ind w:firstLine="0"/>
              <w:rPr>
                <w:szCs w:val="28"/>
              </w:rPr>
            </w:pPr>
            <w:bookmarkStart w:id="19" w:name="_Hlk187954937"/>
            <w:r w:rsidRPr="00C90D04">
              <w:rPr>
                <w:rFonts w:eastAsia="Calibri" w:cs="Times New Roman"/>
                <w:szCs w:val="28"/>
              </w:rPr>
              <w:t xml:space="preserve">бинарное отношение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  <w:bookmarkEnd w:id="19"/>
          </w:p>
        </w:tc>
        <w:tc>
          <w:tcPr>
            <w:tcW w:w="709" w:type="dxa"/>
            <w:vAlign w:val="center"/>
          </w:tcPr>
          <w:p w14:paraId="37D621BD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А)</w:t>
            </w:r>
          </w:p>
        </w:tc>
        <w:tc>
          <w:tcPr>
            <w:tcW w:w="3253" w:type="dxa"/>
            <w:vAlign w:val="center"/>
          </w:tcPr>
          <w:p w14:paraId="2CD924A1" w14:textId="65D92C10" w:rsidR="00C90D04" w:rsidRPr="00C90D04" w:rsidRDefault="00BA5122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4,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 xml:space="preserve"> 9, 16</m:t>
                    </m:r>
                  </m:e>
                </m:d>
              </m:oMath>
            </m:oMathPara>
          </w:p>
        </w:tc>
      </w:tr>
      <w:tr w:rsidR="00C90D04" w:rsidRPr="00C90D04" w14:paraId="4DFB4BB5" w14:textId="77777777" w:rsidTr="008F7A84">
        <w:tc>
          <w:tcPr>
            <w:tcW w:w="562" w:type="dxa"/>
            <w:vAlign w:val="center"/>
          </w:tcPr>
          <w:p w14:paraId="5698BF7B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2)</w:t>
            </w:r>
          </w:p>
        </w:tc>
        <w:tc>
          <w:tcPr>
            <w:tcW w:w="5103" w:type="dxa"/>
            <w:vAlign w:val="center"/>
          </w:tcPr>
          <w:p w14:paraId="3CF6ADEC" w14:textId="1AA047A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ласть определения </w:t>
            </w:r>
            <w:bookmarkStart w:id="20" w:name="_Hlk187955100"/>
            <m:oMath>
              <m:r>
                <w:rPr>
                  <w:rFonts w:ascii="Cambria Math" w:eastAsia="Calibri" w:hAnsi="Cambria Math" w:cs="Times New Roman"/>
                  <w:szCs w:val="28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bookmarkEnd w:id="20"/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E7B013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Б)</w:t>
            </w:r>
          </w:p>
        </w:tc>
        <w:tc>
          <w:tcPr>
            <w:tcW w:w="3253" w:type="dxa"/>
            <w:vAlign w:val="center"/>
          </w:tcPr>
          <w:p w14:paraId="2FEA6396" w14:textId="09B4A995" w:rsidR="00C90D04" w:rsidRPr="00C90D04" w:rsidRDefault="00BA5122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2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9;3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16;4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4D186D3A" w14:textId="77777777" w:rsidTr="008F7A84">
        <w:trPr>
          <w:trHeight w:val="453"/>
        </w:trPr>
        <w:tc>
          <w:tcPr>
            <w:tcW w:w="562" w:type="dxa"/>
            <w:vAlign w:val="center"/>
          </w:tcPr>
          <w:p w14:paraId="3C942CE8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3)</w:t>
            </w:r>
          </w:p>
        </w:tc>
        <w:tc>
          <w:tcPr>
            <w:tcW w:w="5103" w:type="dxa"/>
            <w:vAlign w:val="center"/>
          </w:tcPr>
          <w:p w14:paraId="1B8B8511" w14:textId="52DD624E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множество значений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Е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27CAD4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В)</w:t>
            </w:r>
          </w:p>
        </w:tc>
        <w:tc>
          <w:tcPr>
            <w:tcW w:w="3253" w:type="dxa"/>
            <w:vAlign w:val="center"/>
          </w:tcPr>
          <w:p w14:paraId="141036F1" w14:textId="520CB231" w:rsidR="00C90D04" w:rsidRPr="00C90D04" w:rsidRDefault="00BA5122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2;4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;9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16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22AF9CCF" w14:textId="77777777" w:rsidTr="008F7A84">
        <w:tc>
          <w:tcPr>
            <w:tcW w:w="562" w:type="dxa"/>
            <w:vAlign w:val="center"/>
          </w:tcPr>
          <w:p w14:paraId="3D233452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4)</w:t>
            </w:r>
          </w:p>
        </w:tc>
        <w:tc>
          <w:tcPr>
            <w:tcW w:w="5103" w:type="dxa"/>
            <w:vAlign w:val="center"/>
          </w:tcPr>
          <w:p w14:paraId="0A9AF6FF" w14:textId="36F78E3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ратное бинарное отнош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ρ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-1</m:t>
                  </m:r>
                </m:sup>
              </m:sSup>
            </m:oMath>
          </w:p>
        </w:tc>
        <w:tc>
          <w:tcPr>
            <w:tcW w:w="709" w:type="dxa"/>
            <w:vAlign w:val="center"/>
          </w:tcPr>
          <w:p w14:paraId="760259DE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Г)</w:t>
            </w:r>
          </w:p>
        </w:tc>
        <w:tc>
          <w:tcPr>
            <w:tcW w:w="3253" w:type="dxa"/>
            <w:vAlign w:val="center"/>
          </w:tcPr>
          <w:p w14:paraId="533E938E" w14:textId="031A6108" w:rsidR="00C90D04" w:rsidRPr="00C90D04" w:rsidRDefault="00BA5122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, 3, 4</m:t>
                    </m:r>
                  </m:e>
                </m:d>
              </m:oMath>
            </m:oMathPara>
          </w:p>
        </w:tc>
      </w:tr>
    </w:tbl>
    <w:p w14:paraId="49544027" w14:textId="77777777" w:rsidR="00C90D04" w:rsidRDefault="00C90D04" w:rsidP="00C90D04">
      <w:r>
        <w:t>Правильный ответ: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90D04" w14:paraId="0605D43C" w14:textId="77777777" w:rsidTr="002F7098">
        <w:tc>
          <w:tcPr>
            <w:tcW w:w="2406" w:type="dxa"/>
          </w:tcPr>
          <w:p w14:paraId="402DE532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BBE7E84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6084F25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7D0F2F7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90D04" w14:paraId="32031A5C" w14:textId="77777777" w:rsidTr="002F7098">
        <w:trPr>
          <w:trHeight w:val="122"/>
        </w:trPr>
        <w:tc>
          <w:tcPr>
            <w:tcW w:w="2406" w:type="dxa"/>
          </w:tcPr>
          <w:p w14:paraId="28ABC7DB" w14:textId="57433B22" w:rsidR="00C90D04" w:rsidRPr="00ED02A2" w:rsidRDefault="00C90D04" w:rsidP="002F7098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11EF007" w14:textId="77777777" w:rsidR="00C90D04" w:rsidRDefault="00C90D04" w:rsidP="002F7098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AEB23B7" w14:textId="44E1D7D5" w:rsidR="00C90D04" w:rsidRDefault="00FA5C9E" w:rsidP="002F7098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9C62841" w14:textId="405A29EC" w:rsidR="00C90D04" w:rsidRDefault="00FA5C9E" w:rsidP="002F7098">
            <w:pPr>
              <w:ind w:firstLine="0"/>
              <w:jc w:val="center"/>
            </w:pPr>
            <w:r>
              <w:t>Б</w:t>
            </w:r>
          </w:p>
        </w:tc>
      </w:tr>
    </w:tbl>
    <w:p w14:paraId="3C16FF9B" w14:textId="36357154" w:rsidR="00C90D04" w:rsidRDefault="00D01ACD" w:rsidP="00C90D04">
      <w:r>
        <w:t>Компетенции (индикаторы): УК-1, УК-6, ОПК-1</w:t>
      </w:r>
    </w:p>
    <w:p w14:paraId="53EB797A" w14:textId="77777777" w:rsidR="004C2292" w:rsidRPr="00721A69" w:rsidRDefault="004C2292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40702D50" w14:textId="77777777" w:rsidR="00FA5C9E" w:rsidRPr="00FB32BB" w:rsidRDefault="00BB2661" w:rsidP="00FA5C9E">
      <w:pPr>
        <w:rPr>
          <w:rFonts w:cs="Times New Roman"/>
          <w:bCs/>
          <w:szCs w:val="28"/>
        </w:rPr>
      </w:pPr>
      <w:r>
        <w:t xml:space="preserve">1. </w:t>
      </w:r>
      <w:r w:rsidR="00FA5C9E" w:rsidRPr="00CA3FD7">
        <w:rPr>
          <w:rFonts w:cs="Times New Roman"/>
          <w:bCs/>
          <w:szCs w:val="28"/>
        </w:rPr>
        <w:t>Расположите</w:t>
      </w:r>
      <w:r w:rsidR="00FA5C9E">
        <w:rPr>
          <w:rFonts w:cs="Times New Roman"/>
          <w:bCs/>
          <w:szCs w:val="28"/>
        </w:rPr>
        <w:t xml:space="preserve"> в правильной последовательности шаги алгоритма построения многочлена Жегалкина для произвольной формулы логики высказываний.</w:t>
      </w:r>
    </w:p>
    <w:p w14:paraId="2A872171" w14:textId="5E61669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 выполнить преобразования вида</w:t>
      </w:r>
      <w:r w:rsidR="00333BEE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bar>
          <m:barPr>
            <m:pos m:val="to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bar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</m:t>
            </m:r>
          </m:e>
        </m:ba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А+1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А</m:t>
        </m:r>
        <m:r>
          <w:rPr>
            <w:rFonts w:ascii="Cambria Math" w:hAnsi="Cambria Math"/>
            <w:i/>
            <w:position w:val="-4"/>
          </w:rPr>
          <w:object w:dxaOrig="220" w:dyaOrig="200" w14:anchorId="2D78D7A7">
            <v:shape id="_x0000_i1036" type="#_x0000_t75" style="width:10.5pt;height:10.5pt" o:ole="">
              <v:imagedata r:id="rId11" o:title=""/>
            </v:shape>
            <o:OLEObject Type="Embed" ProgID="Equation.DSMT4" ShapeID="_x0000_i1036" DrawAspect="Content" ObjectID="_1804681089" r:id="rId23"/>
          </w:object>
        </m:r>
        <m:r>
          <w:rPr>
            <w:rFonts w:ascii="Cambria Math" w:hAnsi="Cambria Math"/>
          </w:rPr>
          <m:t>В=А∙В</m:t>
        </m:r>
      </m:oMath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1D1ABB8D" w14:textId="087ACFD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открыть все скобки, учитывая, что </w:t>
      </w:r>
      <w:bookmarkStart w:id="21" w:name="_Hlk1878715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∙А=А</m:t>
        </m:r>
      </m:oMath>
      <w:bookmarkEnd w:id="21"/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599DF59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 выразить все логические операции через конъюнкцию и отрицание;</w:t>
      </w:r>
    </w:p>
    <w:p w14:paraId="1B1A2BFB" w14:textId="4E6A0094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Г) привести подобные слагаемые, учитывая, чт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+А=0</m:t>
        </m:r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5615FD12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А, Б, Г</w:t>
      </w:r>
    </w:p>
    <w:p w14:paraId="493CE529" w14:textId="0EC7ED4F" w:rsidR="00BB2661" w:rsidRDefault="00D01ACD" w:rsidP="00FA5C9E">
      <w:r>
        <w:t>Компетенции (индикаторы): УК-1, УК-6, ОПК-1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56E68F4" w:rsidR="00D874BB" w:rsidRDefault="00D874BB" w:rsidP="00D874BB">
      <w:bookmarkStart w:id="22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5B8A1E62" w:rsidR="00D874BB" w:rsidRDefault="003378AD" w:rsidP="00D874BB">
      <w:r>
        <w:t xml:space="preserve">_____________ – это бинарное отношение </w:t>
      </w:r>
      <m:oMath>
        <m:r>
          <w:rPr>
            <w:rFonts w:ascii="Cambria Math" w:hAnsi="Cambria Math"/>
          </w:rPr>
          <m:t>ρ</m:t>
        </m:r>
      </m:oMath>
      <w:r>
        <w:rPr>
          <w:rFonts w:eastAsiaTheme="minorEastAsia"/>
        </w:rPr>
        <w:t xml:space="preserve">, заданное на множеств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</m:oMath>
      <w:r>
        <w:rPr>
          <w:rFonts w:eastAsiaTheme="minorEastAsia"/>
          <w:kern w:val="0"/>
          <w:szCs w:val="28"/>
          <w14:ligatures w14:val="none"/>
        </w:rPr>
        <w:t>, обладающее свойствами рефлексивности, симметричности, транзитивности.</w:t>
      </w:r>
    </w:p>
    <w:p w14:paraId="22D64992" w14:textId="7E802E4B" w:rsidR="00D874BB" w:rsidRPr="00D874BB" w:rsidRDefault="00D874BB" w:rsidP="00D874BB">
      <w:r>
        <w:t xml:space="preserve">Правильный ответ: </w:t>
      </w:r>
      <w:r w:rsidR="003378AD">
        <w:t>отношение эквивалентности</w:t>
      </w:r>
      <w:r>
        <w:t>.</w:t>
      </w:r>
    </w:p>
    <w:p w14:paraId="243E0F9C" w14:textId="21689022" w:rsidR="00D874BB" w:rsidRDefault="00D01ACD" w:rsidP="00D874BB">
      <w:r>
        <w:t>Компетенции (индикаторы): УК-1, УК-6, ОПК-1</w:t>
      </w:r>
    </w:p>
    <w:bookmarkEnd w:id="22"/>
    <w:p w14:paraId="42EF9004" w14:textId="18BB4B05" w:rsidR="00D874BB" w:rsidRDefault="00D874BB" w:rsidP="00D874BB"/>
    <w:p w14:paraId="30920AA2" w14:textId="37BD40A4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474ADD00" w14:textId="2B8B3E71" w:rsidR="00C649AF" w:rsidRDefault="00333BEE" w:rsidP="00D169A3">
      <w:r>
        <w:t>Формула логики высказываний называется</w:t>
      </w:r>
      <w:r w:rsidR="00C649AF">
        <w:t xml:space="preserve"> </w:t>
      </w:r>
      <w:r>
        <w:t>тавтологией,</w:t>
      </w:r>
      <w:r w:rsidR="00D169A3" w:rsidRPr="00D169A3">
        <w:t xml:space="preserve"> </w:t>
      </w:r>
      <w:r>
        <w:t>если</w:t>
      </w:r>
      <w:r w:rsidR="00C649AF">
        <w:t xml:space="preserve"> </w:t>
      </w:r>
      <w:r>
        <w:t xml:space="preserve">при всех наборах значений </w:t>
      </w:r>
      <w:proofErr w:type="spellStart"/>
      <w:r>
        <w:t>пропозиционных</w:t>
      </w:r>
      <w:proofErr w:type="spellEnd"/>
      <w:r>
        <w:t xml:space="preserve"> переменных она принимает значение </w:t>
      </w:r>
      <w:r w:rsidRPr="0092465C">
        <w:rPr>
          <w:u w:val="single"/>
        </w:rPr>
        <w:t>______</w:t>
      </w:r>
      <w:r>
        <w:t>.</w:t>
      </w:r>
    </w:p>
    <w:p w14:paraId="606220A8" w14:textId="236670A3" w:rsidR="00D169A3" w:rsidRPr="00D874BB" w:rsidRDefault="00D169A3" w:rsidP="00D169A3">
      <w:r>
        <w:t xml:space="preserve">Правильный ответ: </w:t>
      </w:r>
      <w:r w:rsidR="00333BEE">
        <w:t>истина (или 1).</w:t>
      </w:r>
    </w:p>
    <w:p w14:paraId="2F8BC465" w14:textId="7209075E" w:rsidR="00D169A3" w:rsidRDefault="00D01ACD" w:rsidP="00D169A3">
      <w:r>
        <w:t>Компетенции (индикаторы): УК-1, УК-6, ОПК-1</w:t>
      </w:r>
    </w:p>
    <w:p w14:paraId="6439B8BC" w14:textId="131AD216" w:rsidR="00D169A3" w:rsidRDefault="00D169A3" w:rsidP="00D874BB"/>
    <w:p w14:paraId="08F4117F" w14:textId="7265B1E9" w:rsidR="00D169A3" w:rsidRDefault="00470BF5" w:rsidP="0092465C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4E45A5AA" w14:textId="1BF70CDC" w:rsidR="00244F3D" w:rsidRDefault="00244F3D" w:rsidP="0092465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Согласно гипотезе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>Тьюринга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, </w:t>
      </w:r>
      <w:r>
        <w:rPr>
          <w:rFonts w:eastAsia="Calibri" w:cs="Times New Roman"/>
          <w:kern w:val="0"/>
          <w:szCs w:val="28"/>
          <w14:ligatures w14:val="none"/>
        </w:rPr>
        <w:t xml:space="preserve">если </w:t>
      </w:r>
      <w:r w:rsidRPr="00EF12D9">
        <w:rPr>
          <w:rFonts w:eastAsia="Calibri" w:cs="Times New Roman"/>
          <w:kern w:val="0"/>
          <w:szCs w:val="28"/>
          <w14:ligatures w14:val="none"/>
        </w:rPr>
        <w:t>существ</w:t>
      </w:r>
      <w:r>
        <w:rPr>
          <w:rFonts w:eastAsia="Calibri" w:cs="Times New Roman"/>
          <w:kern w:val="0"/>
          <w:szCs w:val="28"/>
          <w14:ligatures w14:val="none"/>
        </w:rPr>
        <w:t>ует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алгоритм</w:t>
      </w:r>
      <w:r>
        <w:rPr>
          <w:rFonts w:eastAsia="Calibri" w:cs="Times New Roman"/>
          <w:kern w:val="0"/>
          <w:szCs w:val="28"/>
          <w14:ligatures w14:val="none"/>
        </w:rPr>
        <w:t>, вычисляющий некоторую функцию, то для этой функции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существует </w:t>
      </w:r>
      <w:r>
        <w:t>_____________</w:t>
      </w:r>
    </w:p>
    <w:p w14:paraId="11037313" w14:textId="7594E8A1" w:rsidR="00D169A3" w:rsidRPr="00D874BB" w:rsidRDefault="00D169A3" w:rsidP="0092465C">
      <w:r>
        <w:t xml:space="preserve">Правильный ответ: </w:t>
      </w:r>
      <w:r w:rsidR="00244F3D">
        <w:t>машина Тьюринга</w:t>
      </w:r>
      <w:r>
        <w:t>.</w:t>
      </w:r>
    </w:p>
    <w:p w14:paraId="4C625CAB" w14:textId="61ED541A" w:rsidR="00D169A3" w:rsidRDefault="00D01ACD" w:rsidP="0092465C">
      <w:r>
        <w:t>Компетенции (индикаторы): УК-1, УК-6, ОПК-1</w:t>
      </w:r>
    </w:p>
    <w:p w14:paraId="06FA493F" w14:textId="1ADE0A2A" w:rsidR="00D169A3" w:rsidRDefault="00D169A3" w:rsidP="0092465C"/>
    <w:p w14:paraId="297632AD" w14:textId="4F379E76" w:rsidR="00776893" w:rsidRDefault="00E37DC0" w:rsidP="00776893">
      <w:r>
        <w:t>4</w:t>
      </w:r>
      <w:r w:rsidR="00D169A3">
        <w:t xml:space="preserve">. </w:t>
      </w:r>
      <w:r w:rsidR="00776893" w:rsidRPr="00D874BB">
        <w:t>Напишите пропущенное слово (словосочетание).</w:t>
      </w:r>
    </w:p>
    <w:p w14:paraId="676C0FC2" w14:textId="329DE1B0" w:rsidR="00067D8D" w:rsidRDefault="00067D8D" w:rsidP="00776893">
      <w:r>
        <w:t xml:space="preserve">________________ – это </w:t>
      </w:r>
      <w:r w:rsidR="00244F3D">
        <w:t>всякое подмножество прямого произведения двух множеств.</w:t>
      </w:r>
    </w:p>
    <w:p w14:paraId="5769CC58" w14:textId="3BD8D84B" w:rsidR="00776893" w:rsidRPr="00D874BB" w:rsidRDefault="00776893" w:rsidP="00776893">
      <w:r>
        <w:t xml:space="preserve">Правильный ответ: </w:t>
      </w:r>
      <w:r w:rsidR="00244F3D">
        <w:t>бинарное отношение</w:t>
      </w:r>
      <w:r>
        <w:t>.</w:t>
      </w:r>
    </w:p>
    <w:p w14:paraId="243B7F3E" w14:textId="37A2027D" w:rsidR="00776893" w:rsidRDefault="00D01ACD" w:rsidP="00776893">
      <w:r>
        <w:t>Компетенции (индикаторы): УК-1, УК-6, ОПК-1</w:t>
      </w:r>
    </w:p>
    <w:p w14:paraId="01F0C3EA" w14:textId="77777777" w:rsidR="00405FD2" w:rsidRDefault="00405FD2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4DD6D926" w14:textId="5EF7ABAC" w:rsidR="00713FC1" w:rsidRPr="00956EAA" w:rsidRDefault="0050337A" w:rsidP="00713FC1">
      <w:pPr>
        <w:rPr>
          <w:rFonts w:eastAsia="Calibri" w:cs="Times New Roman"/>
          <w:szCs w:val="28"/>
        </w:rPr>
      </w:pPr>
      <w:r>
        <w:t xml:space="preserve">1. </w:t>
      </w:r>
      <w:r w:rsidR="00713FC1">
        <w:rPr>
          <w:rFonts w:eastAsia="Calibri" w:cs="Times New Roman"/>
          <w:szCs w:val="28"/>
        </w:rPr>
        <w:t>Определить истинностное значение высказывания</w:t>
      </w:r>
      <w:r w:rsidR="00956EAA">
        <w:rPr>
          <w:rFonts w:eastAsia="Calibri" w:cs="Times New Roman"/>
          <w:szCs w:val="28"/>
        </w:rPr>
        <w:t>:</w:t>
      </w:r>
    </w:p>
    <w:p w14:paraId="7ADFF8FB" w14:textId="547E6A13" w:rsidR="00713FC1" w:rsidRPr="00956EAA" w:rsidRDefault="00BA5122" w:rsidP="00713FC1">
      <w:pPr>
        <w:rPr>
          <w:rFonts w:eastAsia="Calibri" w:cs="Times New Roman"/>
          <w:i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P</m:t>
                  </m:r>
                  <m:r>
                    <w:rPr>
                      <w:rFonts w:ascii="Cambria Math" w:hAnsi="Cambria Math"/>
                      <w:i/>
                      <w:position w:val="-4"/>
                    </w:rPr>
                    <w:object w:dxaOrig="220" w:dyaOrig="200" w14:anchorId="3836AB34">
                      <v:shape id="_x0000_i1039" type="#_x0000_t75" style="width:10.5pt;height:10.5pt" o:ole="">
                        <v:imagedata r:id="rId7" o:title=""/>
                      </v:shape>
                      <o:OLEObject Type="Embed" ProgID="Equation.DSMT4" ShapeID="_x0000_i1039" DrawAspect="Content" ObjectID="_1804681090" r:id="rId24"/>
                    </w:objec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="Calibri" w:hAnsi="Cambria Math" w:cs="Times New Roman"/>
                  <w:szCs w:val="28"/>
                </w:rPr>
                <m:t>↔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→T</m:t>
                  </m:r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  <m:r>
                <w:rPr>
                  <w:rFonts w:ascii="Cambria Math" w:hAnsi="Cambria Math"/>
                  <w:i/>
                  <w:position w:val="-4"/>
                </w:rPr>
                <w:object w:dxaOrig="220" w:dyaOrig="200" w14:anchorId="64CF7C6B">
                  <v:shape id="_x0000_i1041" type="#_x0000_t75" style="width:10.5pt;height:10.5pt" o:ole="">
                    <v:imagedata r:id="rId11" o:title=""/>
                  </v:shape>
                  <o:OLEObject Type="Embed" ProgID="Equation.DSMT4" ShapeID="_x0000_i1041" DrawAspect="Content" ObjectID="_1804681091" r:id="rId25"/>
                </w:objec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bar>
            </m:e>
          </m:d>
        </m:oMath>
      </m:oMathPara>
    </w:p>
    <w:p w14:paraId="2FF70086" w14:textId="77777777" w:rsidR="00956EAA" w:rsidRDefault="00713FC1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при заданном наборе значений </w:t>
      </w:r>
      <w:proofErr w:type="spellStart"/>
      <w:r>
        <w:rPr>
          <w:rFonts w:eastAsia="Calibri" w:cs="Times New Roman"/>
          <w:kern w:val="0"/>
          <w:szCs w:val="28"/>
          <w14:ligatures w14:val="none"/>
        </w:rPr>
        <w:t>пропозиционных</w:t>
      </w:r>
      <w:proofErr w:type="spellEnd"/>
      <w:r>
        <w:rPr>
          <w:rFonts w:eastAsia="Calibri" w:cs="Times New Roman"/>
          <w:kern w:val="0"/>
          <w:szCs w:val="28"/>
          <w14:ligatures w14:val="none"/>
        </w:rPr>
        <w:t xml:space="preserve"> переменных</w:t>
      </w:r>
      <w:r w:rsidR="00956EAA">
        <w:rPr>
          <w:rFonts w:eastAsia="Calibri" w:cs="Times New Roman"/>
          <w:kern w:val="0"/>
          <w:szCs w:val="28"/>
          <w14:ligatures w14:val="none"/>
        </w:rPr>
        <w:t>:</w:t>
      </w:r>
    </w:p>
    <w:p w14:paraId="78FB165D" w14:textId="16481945" w:rsidR="00713FC1" w:rsidRDefault="00956EAA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m:oMathPara>
        <m:oMath>
          <m:r>
            <w:rPr>
              <w:rFonts w:ascii="Cambria Math" w:eastAsia="Calibri" w:hAnsi="Cambria Math" w:cs="Times New Roman"/>
              <w:kern w:val="0"/>
              <w:szCs w:val="28"/>
              <w14:ligatures w14:val="none"/>
            </w:rPr>
            <m:t>P=0, R=1, S=1, T=0.</m:t>
          </m:r>
        </m:oMath>
      </m:oMathPara>
    </w:p>
    <w:p w14:paraId="3D749006" w14:textId="4F2AEA4E" w:rsidR="00956EAA" w:rsidRDefault="00956EAA" w:rsidP="00713FC1">
      <w:pPr>
        <w:rPr>
          <w:rFonts w:eastAsia="Calibri" w:cs="Times New Roman"/>
          <w:szCs w:val="28"/>
        </w:rPr>
      </w:pPr>
      <w:bookmarkStart w:id="23" w:name="_Hlk187615073"/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логической константы</w:t>
      </w:r>
      <w:r w:rsidRPr="006047A2">
        <w:rPr>
          <w:i/>
          <w:iCs/>
        </w:rPr>
        <w:t>)</w:t>
      </w:r>
    </w:p>
    <w:p w14:paraId="5395E24C" w14:textId="66FE1B92" w:rsidR="00713FC1" w:rsidRPr="009962FD" w:rsidRDefault="00713FC1" w:rsidP="00713FC1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w:bookmarkEnd w:id="23"/>
      <w:r>
        <w:rPr>
          <w:rFonts w:eastAsia="Calibri" w:cs="Times New Roman"/>
          <w:szCs w:val="28"/>
        </w:rPr>
        <w:t>0 (или «ложь»).</w:t>
      </w:r>
    </w:p>
    <w:p w14:paraId="7572326C" w14:textId="6AC319CB" w:rsidR="0050337A" w:rsidRDefault="00D01ACD" w:rsidP="00713FC1">
      <w:r>
        <w:t>Компетенции (индикаторы): УК-1, УК-6, ОПК-1</w:t>
      </w:r>
    </w:p>
    <w:p w14:paraId="39054009" w14:textId="570A7BC3" w:rsidR="0050337A" w:rsidRDefault="0050337A" w:rsidP="0050337A"/>
    <w:p w14:paraId="4460C27F" w14:textId="17EBE73D" w:rsidR="00956EAA" w:rsidRDefault="006047A2" w:rsidP="00956EAA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047A2">
        <w:t>2</w:t>
      </w:r>
      <w:r>
        <w:t>.</w:t>
      </w:r>
      <w:r w:rsidR="0001002F">
        <w:t xml:space="preserve">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Конечный автомат</w:t>
      </w:r>
      <w:r w:rsidR="00956EAA" w:rsidRPr="00103754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М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Z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ϑ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r>
              <w:rPr>
                <w:rFonts w:ascii="Cambria Math" w:hAnsi="Cambria Math"/>
                <w:i/>
                <w:position w:val="-10"/>
              </w:rPr>
              <w:object w:dxaOrig="240" w:dyaOrig="320" w14:anchorId="279A1A28">
                <v:shape id="_x0000_i1043" type="#_x0000_t75" style="width:12pt;height:15.75pt" o:ole="">
                  <v:imagedata r:id="rId26" o:title=""/>
                </v:shape>
                <o:OLEObject Type="Embed" ProgID="Equation.DSMT4" ShapeID="_x0000_i1043" DrawAspect="Content" ObjectID="_1804681092" r:id="rId27"/>
              </w:objec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</m:e>
        </m:d>
      </m:oMath>
      <w:r w:rsidR="00956EAA" w:rsidRPr="00103754">
        <w:rPr>
          <w:rFonts w:cs="Times New Roman"/>
          <w:szCs w:val="28"/>
        </w:rPr>
        <w:t>, у которого</w:t>
      </w:r>
      <w:r w:rsidR="00835E5C" w:rsidRPr="00835E5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 xml:space="preserve">α,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β</m:t>
            </m:r>
          </m:e>
        </m:d>
      </m:oMath>
      <w:r w:rsidR="00956EAA" w:rsidRPr="00103754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sub>
            </m:sSub>
          </m:e>
        </m:d>
      </m:oMath>
      <w:r w:rsidR="00956EAA" w:rsidRPr="00DF09F1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, 1</m:t>
            </m:r>
          </m:e>
        </m:d>
      </m:oMath>
      <w:r w:rsidR="00956EAA">
        <w:rPr>
          <w:rFonts w:cs="Times New Roman"/>
          <w:szCs w:val="28"/>
        </w:rPr>
        <w:t xml:space="preserve">,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задан таблицей:</w:t>
      </w:r>
    </w:p>
    <w:p w14:paraId="4F12553B" w14:textId="77777777" w:rsidR="00956EAA" w:rsidRPr="00103754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80"/>
        <w:gridCol w:w="1309"/>
        <w:gridCol w:w="1309"/>
        <w:gridCol w:w="1234"/>
        <w:gridCol w:w="1240"/>
      </w:tblGrid>
      <w:tr w:rsidR="00956EAA" w:rsidRPr="00AC7D04" w14:paraId="29074497" w14:textId="77777777" w:rsidTr="00956EAA">
        <w:trPr>
          <w:jc w:val="center"/>
        </w:trPr>
        <w:tc>
          <w:tcPr>
            <w:tcW w:w="0" w:type="auto"/>
            <w:vMerge w:val="restart"/>
            <w:vAlign w:val="center"/>
          </w:tcPr>
          <w:p w14:paraId="0D5CA323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35EB1C01" w14:textId="06EAD255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перехода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:lang w:val="en-US"/>
                  <w14:ligatures w14:val="none"/>
                </w:rPr>
                <m:t>ϑ</m:t>
              </m:r>
            </m:oMath>
          </w:p>
        </w:tc>
        <w:tc>
          <w:tcPr>
            <w:tcW w:w="0" w:type="auto"/>
            <w:gridSpan w:val="2"/>
            <w:vAlign w:val="center"/>
          </w:tcPr>
          <w:p w14:paraId="179E253D" w14:textId="61F0778F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выхода </w:t>
            </w:r>
            <w:r w:rsidRPr="00AC7D04">
              <w:rPr>
                <w:rFonts w:cs="Times New Roman"/>
                <w:position w:val="-10"/>
                <w:szCs w:val="28"/>
              </w:rPr>
              <w:object w:dxaOrig="240" w:dyaOrig="320" w14:anchorId="3391D4BC">
                <v:shape id="_x0000_i1044" type="#_x0000_t75" style="width:12pt;height:15.75pt" o:ole="">
                  <v:imagedata r:id="rId28" o:title=""/>
                </v:shape>
                <o:OLEObject Type="Embed" ProgID="Equation.DSMT4" ShapeID="_x0000_i1044" DrawAspect="Content" ObjectID="_1804681093" r:id="rId29"/>
              </w:object>
            </w:r>
          </w:p>
        </w:tc>
      </w:tr>
      <w:tr w:rsidR="00956EAA" w:rsidRPr="00AC7D04" w14:paraId="42DC07D3" w14:textId="77777777" w:rsidTr="00956EAA">
        <w:trPr>
          <w:jc w:val="center"/>
        </w:trPr>
        <w:tc>
          <w:tcPr>
            <w:tcW w:w="0" w:type="auto"/>
            <w:vMerge/>
            <w:vAlign w:val="center"/>
          </w:tcPr>
          <w:p w14:paraId="16DF2DE0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AEF95C3" w14:textId="0F3F5095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45113D6" w14:textId="729CBB11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2C2D8" w14:textId="282E10E4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A9CAF6" w14:textId="47EE451A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56EAA" w:rsidRPr="00AC7D04" w14:paraId="51876ABD" w14:textId="77777777" w:rsidTr="00956EAA">
        <w:trPr>
          <w:jc w:val="center"/>
        </w:trPr>
        <w:tc>
          <w:tcPr>
            <w:tcW w:w="0" w:type="auto"/>
            <w:vAlign w:val="center"/>
          </w:tcPr>
          <w:p w14:paraId="0E24F5EF" w14:textId="4B9B7EE1" w:rsidR="00956EAA" w:rsidRPr="00AC7D04" w:rsidRDefault="00BA5122" w:rsidP="002F7098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FB81DB" w14:textId="7238DAB1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DB17298" w14:textId="12F65869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B86085B" w14:textId="7C3D7905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FB94C6" w14:textId="6C83766E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68FC9071" w14:textId="77777777" w:rsidTr="00956EAA">
        <w:trPr>
          <w:jc w:val="center"/>
        </w:trPr>
        <w:tc>
          <w:tcPr>
            <w:tcW w:w="0" w:type="auto"/>
            <w:vAlign w:val="center"/>
          </w:tcPr>
          <w:p w14:paraId="5316A356" w14:textId="52371E1C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684E971" w14:textId="01083A67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3FC6DAA" w14:textId="3ED6AD41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607F5E4" w14:textId="2E5EFB90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A70EB38" w14:textId="1C5C5EE9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0DD7F795" w14:textId="77777777" w:rsidTr="00956EAA">
        <w:trPr>
          <w:jc w:val="center"/>
        </w:trPr>
        <w:tc>
          <w:tcPr>
            <w:tcW w:w="0" w:type="auto"/>
            <w:vAlign w:val="center"/>
          </w:tcPr>
          <w:p w14:paraId="3C3E3BBB" w14:textId="708F9BAD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86585D" w14:textId="371A1604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EF8C30C" w14:textId="43648BFC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5F8657" w14:textId="5E6EE27D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43B18F6C" w14:textId="29949332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  <w:tr w:rsidR="00956EAA" w:rsidRPr="00AC7D04" w14:paraId="43BC0CD5" w14:textId="77777777" w:rsidTr="00956EAA">
        <w:trPr>
          <w:jc w:val="center"/>
        </w:trPr>
        <w:tc>
          <w:tcPr>
            <w:tcW w:w="0" w:type="auto"/>
            <w:vAlign w:val="center"/>
          </w:tcPr>
          <w:p w14:paraId="3141BE56" w14:textId="7D93E03C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22FAD5A" w14:textId="5F659ACE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1A33CE" w14:textId="391E89D3" w:rsidR="00956EAA" w:rsidRPr="00AC7D04" w:rsidRDefault="00BA5122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424513" w14:textId="4582DCD4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B609834" w14:textId="77E64F98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</w:tbl>
    <w:p w14:paraId="204530A8" w14:textId="77777777" w:rsidR="00956EAA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1446B9F2" w14:textId="396B08B0" w:rsidR="00AD1737" w:rsidRDefault="00956EAA" w:rsidP="00AD1737">
      <w:r w:rsidRPr="00572C30">
        <w:rPr>
          <w:rFonts w:eastAsia="Calibri" w:cs="Times New Roman"/>
          <w:kern w:val="0"/>
          <w:szCs w:val="28"/>
          <w14:ligatures w14:val="none"/>
        </w:rPr>
        <w:t>На вход автомата подана последовательность</w:t>
      </w:r>
      <w:r w:rsidR="00835E5C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αβαββααβαα</m:t>
        </m:r>
      </m:oMath>
      <w:r w:rsidRPr="00572C30">
        <w:rPr>
          <w:rFonts w:eastAsia="Calibri" w:cs="Times New Roman"/>
          <w:kern w:val="0"/>
          <w:szCs w:val="28"/>
          <w14:ligatures w14:val="none"/>
        </w:rPr>
        <w:t xml:space="preserve">. Найти последовательность на выходе, если автомат начинает работать в состоян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AD1737" w:rsidRPr="00AD1737">
        <w:rPr>
          <w:i/>
          <w:iCs/>
        </w:rPr>
        <w:t xml:space="preserve"> </w:t>
      </w:r>
      <w:r w:rsidR="00AD1737" w:rsidRPr="006047A2">
        <w:rPr>
          <w:i/>
          <w:iCs/>
        </w:rPr>
        <w:t>(Ответ запишите</w:t>
      </w:r>
      <w:r w:rsidR="00AD1737">
        <w:rPr>
          <w:i/>
          <w:iCs/>
        </w:rPr>
        <w:t xml:space="preserve"> в виде двоичной последовательности</w:t>
      </w:r>
      <w:r w:rsidR="00AD1737" w:rsidRPr="006047A2">
        <w:rPr>
          <w:i/>
          <w:iCs/>
        </w:rPr>
        <w:t>)</w:t>
      </w:r>
    </w:p>
    <w:p w14:paraId="2FD4925B" w14:textId="18982BAF" w:rsidR="00835E5C" w:rsidRDefault="00956EAA" w:rsidP="00956EAA">
      <w:pPr>
        <w:widowControl w:val="0"/>
        <w:spacing w:line="276" w:lineRule="auto"/>
        <w:rPr>
          <w:rFonts w:eastAsia="Calibri" w:cs="Times New Roman"/>
          <w:szCs w:val="28"/>
        </w:rPr>
      </w:pPr>
      <w:bookmarkStart w:id="24" w:name="_Hlk187871915"/>
      <w:r>
        <w:rPr>
          <w:rFonts w:eastAsia="Calibri" w:cs="Times New Roman"/>
          <w:szCs w:val="28"/>
        </w:rPr>
        <w:t xml:space="preserve">Правильный ответ: </w:t>
      </w:r>
      <w:bookmarkEnd w:id="24"/>
      <m:oMath>
        <m:r>
          <w:rPr>
            <w:rFonts w:ascii="Cambria Math" w:eastAsia="Calibri" w:hAnsi="Cambria Math" w:cs="Times New Roman"/>
            <w:szCs w:val="28"/>
          </w:rPr>
          <m:t>0011110011.</m:t>
        </m:r>
      </m:oMath>
    </w:p>
    <w:p w14:paraId="12BDE633" w14:textId="6E5A6902" w:rsidR="006047A2" w:rsidRDefault="00D01ACD" w:rsidP="006047A2">
      <w:r>
        <w:t>Компетенции (индикаторы): УК-1, УК-6, ОПК-1</w:t>
      </w:r>
    </w:p>
    <w:p w14:paraId="483AC580" w14:textId="09B6F4BA" w:rsidR="006047A2" w:rsidRDefault="006047A2" w:rsidP="0050337A"/>
    <w:p w14:paraId="0A5029CF" w14:textId="14EC2019" w:rsidR="00AC7D04" w:rsidRPr="00C275AB" w:rsidRDefault="00F11FDA" w:rsidP="00AC7D04">
      <w:pPr>
        <w:widowControl w:val="0"/>
        <w:tabs>
          <w:tab w:val="left" w:pos="1620"/>
        </w:tabs>
        <w:rPr>
          <w:rFonts w:eastAsia="Calibri" w:cs="Times New Roman"/>
          <w:bCs/>
          <w:kern w:val="0"/>
          <w:szCs w:val="28"/>
          <w14:ligatures w14:val="none"/>
        </w:rPr>
      </w:pPr>
      <w:r>
        <w:t xml:space="preserve">3. </w:t>
      </w:r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Сколькими способами можно разложить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12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одинаковых монет п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пакетам, если ни один из пакетов не должен быть пустым?</w:t>
      </w:r>
      <w:r w:rsidR="00AC7D04" w:rsidRPr="00AC7D04">
        <w:rPr>
          <w:i/>
          <w:iCs/>
        </w:rPr>
        <w:t xml:space="preserve"> </w:t>
      </w:r>
      <w:r w:rsidR="00AC7D04"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="00AC7D04" w:rsidRPr="006047A2">
        <w:rPr>
          <w:i/>
          <w:iCs/>
        </w:rPr>
        <w:t>)</w:t>
      </w:r>
    </w:p>
    <w:p w14:paraId="5E54A1E5" w14:textId="40722D25" w:rsidR="00F11FDA" w:rsidRDefault="00AC7D04" w:rsidP="00AC7D04">
      <w:bookmarkStart w:id="25" w:name="_Hlk188031623"/>
      <w:r w:rsidRPr="00C275AB">
        <w:rPr>
          <w:rFonts w:eastAsia="Calibri" w:cs="Times New Roman"/>
          <w:szCs w:val="28"/>
        </w:rPr>
        <w:lastRenderedPageBreak/>
        <w:t xml:space="preserve">Правильный ответ: </w:t>
      </w:r>
      <w:bookmarkEnd w:id="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330</m:t>
        </m:r>
      </m:oMath>
    </w:p>
    <w:p w14:paraId="2671C61D" w14:textId="22DFF3DE" w:rsidR="00F11FDA" w:rsidRDefault="00D01ACD" w:rsidP="00AC7D04">
      <w:r>
        <w:t>Компетенции (индикаторы): УК-1, УК-6, ОПК-1</w:t>
      </w:r>
    </w:p>
    <w:p w14:paraId="4AD73313" w14:textId="77777777" w:rsidR="00F11FDA" w:rsidRDefault="00F11FDA" w:rsidP="0050337A"/>
    <w:p w14:paraId="5E8EC674" w14:textId="3534ED8C" w:rsidR="001C3A9C" w:rsidRDefault="001C3A9C" w:rsidP="00AC7D04">
      <w:pPr>
        <w:widowControl w:val="0"/>
      </w:pPr>
      <w:r>
        <w:t xml:space="preserve">4. </w:t>
      </w:r>
      <w:r w:rsidR="00AC7D04">
        <w:rPr>
          <w:rFonts w:eastAsia="Calibri" w:cs="Times New Roman"/>
          <w:kern w:val="0"/>
          <w:szCs w:val="28"/>
          <w14:ligatures w14:val="none"/>
        </w:rPr>
        <w:t xml:space="preserve">Если множество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является конечным и содержит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элементов, то число всех подмножеств множества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равно …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55CB158E" w:rsidR="001C3A9C" w:rsidRPr="00D874BB" w:rsidRDefault="001C3A9C" w:rsidP="00AC7D04">
      <w:r>
        <w:t xml:space="preserve">Правильный ответ: </w:t>
      </w:r>
      <m:oMath>
        <m:r>
          <w:rPr>
            <w:rFonts w:ascii="Cambria Math" w:hAnsi="Cambria Math"/>
          </w:rPr>
          <m:t>32</m:t>
        </m:r>
      </m:oMath>
      <w:r>
        <w:t>.</w:t>
      </w:r>
    </w:p>
    <w:p w14:paraId="56B7FFFF" w14:textId="5804646B" w:rsidR="001C3A9C" w:rsidRDefault="00D01ACD" w:rsidP="00AC7D04">
      <w:r>
        <w:t>Компетенции (индикаторы): УК-1, УК-6, ОПК-1</w:t>
      </w:r>
    </w:p>
    <w:p w14:paraId="1B3DDBBF" w14:textId="440E08FF" w:rsidR="00F56671" w:rsidRDefault="00F56671" w:rsidP="001C3A9C"/>
    <w:p w14:paraId="3D5ACBAF" w14:textId="0205DCA1" w:rsidR="00F56671" w:rsidRPr="00F56671" w:rsidRDefault="00F56671" w:rsidP="00F56671">
      <w:pPr>
        <w:rPr>
          <w:rFonts w:eastAsiaTheme="minorEastAsia"/>
        </w:rPr>
      </w:pPr>
      <w:r w:rsidRPr="00F56671">
        <w:t>5</w:t>
      </w:r>
      <w:r>
        <w:t xml:space="preserve">. </w:t>
      </w:r>
      <w:r w:rsidR="00AC7D04">
        <w:t>Сколько существует различных четырехзначных натуральных чисел, если цифры могут повторяться в записи числа несколько раз?</w:t>
      </w:r>
      <w:r w:rsidR="00AD1737">
        <w:t xml:space="preserve"> </w:t>
      </w:r>
      <w:r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2D451541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9000</m:t>
        </m:r>
      </m:oMath>
      <w:r>
        <w:t>.</w:t>
      </w:r>
    </w:p>
    <w:p w14:paraId="6B4F4073" w14:textId="34EB851B" w:rsidR="00F56671" w:rsidRDefault="00D01ACD" w:rsidP="00F56671">
      <w:r>
        <w:t>Компетенции (индикаторы): УК-1, УК-6, ОПК-1</w:t>
      </w:r>
    </w:p>
    <w:p w14:paraId="697BF387" w14:textId="77777777" w:rsidR="00F56671" w:rsidRDefault="00F56671" w:rsidP="001C3A9C"/>
    <w:p w14:paraId="5F463D0E" w14:textId="565F863F" w:rsidR="004B7704" w:rsidRDefault="00AD1737" w:rsidP="00683D39">
      <w:pPr>
        <w:widowControl w:val="0"/>
        <w:rPr>
          <w:rFonts w:eastAsia="Calibri" w:cs="Times New Roman"/>
          <w:szCs w:val="28"/>
        </w:rPr>
      </w:pPr>
      <w: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Для данного графа найти цикломатическое число.</w:t>
      </w:r>
      <w:r w:rsidR="004B7704" w:rsidRPr="004B7704">
        <w:rPr>
          <w:i/>
          <w:iCs/>
        </w:rPr>
        <w:t xml:space="preserve"> </w:t>
      </w:r>
      <w:r w:rsidR="004B7704" w:rsidRPr="006047A2">
        <w:rPr>
          <w:i/>
          <w:iCs/>
        </w:rPr>
        <w:t xml:space="preserve">(Ответ запишите в виде </w:t>
      </w:r>
      <w:r w:rsidR="004B7704">
        <w:rPr>
          <w:i/>
          <w:iCs/>
        </w:rPr>
        <w:t>числа</w:t>
      </w:r>
      <w:r w:rsidR="004B7704" w:rsidRPr="006047A2">
        <w:rPr>
          <w:i/>
          <w:iCs/>
        </w:rPr>
        <w:t>)</w:t>
      </w:r>
    </w:p>
    <w:p w14:paraId="5831D417" w14:textId="09D523AD" w:rsidR="00AD1737" w:rsidRDefault="00AD1737" w:rsidP="00683D39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576525">
        <w:rPr>
          <w:noProof/>
          <w:lang w:eastAsia="ru-RU"/>
        </w:rPr>
        <mc:AlternateContent>
          <mc:Choice Requires="wpg">
            <w:drawing>
              <wp:inline distT="0" distB="0" distL="0" distR="0" wp14:anchorId="1C6941D5" wp14:editId="0D0F4F0A">
                <wp:extent cx="467591" cy="851719"/>
                <wp:effectExtent l="38100" t="38100" r="27940" b="62865"/>
                <wp:docPr id="400" name="Группа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591" cy="851719"/>
                          <a:chOff x="6195" y="6690"/>
                          <a:chExt cx="1095" cy="1860"/>
                        </a:xfrm>
                      </wpg:grpSpPr>
                      <wps:wsp>
                        <wps:cNvPr id="401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6600" y="744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6195" y="7095"/>
                            <a:ext cx="37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6585" y="78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6585" y="8175"/>
                            <a:ext cx="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0" y="7080"/>
                            <a:ext cx="33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5" y="6690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5" y="6720"/>
                            <a:ext cx="315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E0FD21C" id="Группа 400" o:spid="_x0000_s1026" style="width:36.8pt;height:67.05pt;mso-position-horizontal-relative:char;mso-position-vertical-relative:line" coordorigin="6195,6690" coordsize="1095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">
                <v:line id="Line 275" o:spid="_x0000_s1027" style="position:absolute;visibility:visible;mso-wrap-style:square" from="6600,7440" to="6600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">
                  <v:stroke startarrow="oval" endarrow="oval"/>
                </v:line>
                <v:line id="Line 276" o:spid="_x0000_s1028" style="position:absolute;visibility:visible;mso-wrap-style:square" from="6195,7095" to="657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">
                  <v:stroke startarrow="oval" endarrow="oval"/>
                </v:line>
                <v:line id="Line 277" o:spid="_x0000_s1029" style="position:absolute;visibility:visible;mso-wrap-style:square" from="6585,7800" to="6585,8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">
                  <v:stroke startarrow="oval" endarrow="oval"/>
                </v:line>
                <v:line id="Line 278" o:spid="_x0000_s1030" style="position:absolute;visibility:visible;mso-wrap-style:square" from="6585,8175" to="6585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">
                  <v:stroke startarrow="oval" endarrow="oval"/>
                </v:line>
                <v:line id="Line 279" o:spid="_x0000_s1031" style="position:absolute;flip:y;visibility:visible;mso-wrap-style:square" from="6600,7080" to="693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">
                  <v:stroke startarrow="oval" endarrow="oval"/>
                </v:line>
                <v:line id="Line 280" o:spid="_x0000_s1032" style="position:absolute;flip:y;visibility:visible;mso-wrap-style:square" from="6945,6690" to="6945,7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">
                  <v:stroke startarrow="oval" endarrow="oval"/>
                </v:line>
                <v:line id="Line 281" o:spid="_x0000_s1033" style="position:absolute;flip:y;visibility:visible;mso-wrap-style:square" from="6975,6720" to="7290,7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">
                  <v:stroke startarrow="oval" endarrow="oval"/>
                </v:line>
                <w10:anchorlock/>
              </v:group>
            </w:pict>
          </mc:Fallback>
        </mc:AlternateContent>
      </w:r>
    </w:p>
    <w:p w14:paraId="0F5306B2" w14:textId="157CFDE3" w:rsidR="00AD1737" w:rsidRDefault="00AD1737" w:rsidP="00683D39">
      <w:pPr>
        <w:widowControl w:val="0"/>
        <w:rPr>
          <w:rFonts w:eastAsia="Calibri" w:cs="Times New Roman"/>
          <w:szCs w:val="28"/>
        </w:rPr>
      </w:pPr>
      <w:r w:rsidRPr="00C275AB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Cs w:val="28"/>
          </w:rPr>
          <m:t>0</m:t>
        </m:r>
      </m:oMath>
    </w:p>
    <w:p w14:paraId="38FC1B84" w14:textId="1C23E750" w:rsidR="00405FD2" w:rsidRDefault="00D01ACD" w:rsidP="00683D39">
      <w:r>
        <w:t>Компетенции (индикаторы): УК-1, УК-6, ОПК-1</w:t>
      </w:r>
    </w:p>
    <w:p w14:paraId="55DEFAE3" w14:textId="77777777" w:rsidR="00405FD2" w:rsidRPr="0050337A" w:rsidRDefault="00405FD2" w:rsidP="0050337A"/>
    <w:p w14:paraId="0FD241CD" w14:textId="5A1F8CC5" w:rsidR="00A62DE5" w:rsidRDefault="00874B3E" w:rsidP="00BE7357">
      <w:pPr>
        <w:pStyle w:val="4"/>
      </w:pPr>
      <w:r>
        <w:t>Задания открытого типа с развернутым ответом</w:t>
      </w:r>
    </w:p>
    <w:p w14:paraId="69AFDF66" w14:textId="0EFD70DE" w:rsidR="00E564FE" w:rsidRDefault="00F51BB9" w:rsidP="00BE7357">
      <w:pPr>
        <w:ind w:firstLine="567"/>
      </w:pPr>
      <w:r w:rsidRPr="00F51BB9">
        <w:t>1</w:t>
      </w:r>
      <w:r>
        <w:t xml:space="preserve">. </w:t>
      </w:r>
      <w:r w:rsidR="00E564FE">
        <w:t xml:space="preserve">Решить задачу, используя методы </w:t>
      </w:r>
      <w:r w:rsidR="004B7704">
        <w:t>теории конечных автоматов</w:t>
      </w:r>
      <w:r w:rsidR="00E564FE">
        <w:t>.</w:t>
      </w:r>
    </w:p>
    <w:p w14:paraId="4BC557D5" w14:textId="52F840C9" w:rsidR="00405FD2" w:rsidRDefault="00405FD2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Конечный автомат задан таблицей.</w:t>
      </w:r>
    </w:p>
    <w:p w14:paraId="4BB7FB09" w14:textId="77777777" w:rsidR="00A276E0" w:rsidRDefault="00A276E0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654"/>
        <w:gridCol w:w="1220"/>
        <w:gridCol w:w="1227"/>
        <w:gridCol w:w="1111"/>
        <w:gridCol w:w="1118"/>
      </w:tblGrid>
      <w:tr w:rsidR="00682326" w14:paraId="44E03AFA" w14:textId="77777777" w:rsidTr="00682326">
        <w:trPr>
          <w:jc w:val="center"/>
        </w:trPr>
        <w:tc>
          <w:tcPr>
            <w:tcW w:w="0" w:type="auto"/>
            <w:vMerge w:val="restart"/>
            <w:vAlign w:val="center"/>
          </w:tcPr>
          <w:p w14:paraId="480BE73E" w14:textId="209F81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6" w:name="_Hlk19149123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EFF2221" w14:textId="26A86C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2B9FE3F7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2F2218E" w14:textId="6F08E6E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54977663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75D9F02F" w14:textId="16554CC0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174A3EBB">
                <v:shape id="_x0000_i1045" type="#_x0000_t75" style="width:12pt;height:15.75pt" o:ole="">
                  <v:imagedata r:id="rId30" o:title=""/>
                </v:shape>
                <o:OLEObject Type="Embed" ProgID="Equation.DSMT4" ShapeID="_x0000_i1045" DrawAspect="Content" ObjectID="_1804681094" r:id="rId31"/>
              </w:object>
            </w:r>
          </w:p>
        </w:tc>
      </w:tr>
      <w:tr w:rsidR="00682326" w14:paraId="51D8C478" w14:textId="77777777" w:rsidTr="00682326">
        <w:trPr>
          <w:jc w:val="center"/>
        </w:trPr>
        <w:tc>
          <w:tcPr>
            <w:tcW w:w="0" w:type="auto"/>
            <w:vMerge/>
            <w:vAlign w:val="center"/>
          </w:tcPr>
          <w:p w14:paraId="6943650E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988BAED" w14:textId="73F16B4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D780510" w14:textId="0FAE8D7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673764" w14:textId="3674F68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C4C57B" w14:textId="40216D2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682326" w14:paraId="7E768135" w14:textId="77777777" w:rsidTr="00DD1CEC">
        <w:trPr>
          <w:jc w:val="center"/>
        </w:trPr>
        <w:tc>
          <w:tcPr>
            <w:tcW w:w="0" w:type="auto"/>
          </w:tcPr>
          <w:p w14:paraId="03F5FFB3" w14:textId="06BFA5AB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F5F20D1" w14:textId="0BF5F37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4F7A9A89" w14:textId="4D5947C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D8764D8" w14:textId="62423D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E347B99" w14:textId="40AB089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4A61DC6" w14:textId="77777777" w:rsidTr="00DD1CEC">
        <w:trPr>
          <w:jc w:val="center"/>
        </w:trPr>
        <w:tc>
          <w:tcPr>
            <w:tcW w:w="0" w:type="auto"/>
          </w:tcPr>
          <w:p w14:paraId="2347CC49" w14:textId="0143352A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474D414" w14:textId="758ADFC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F8C8A6" w14:textId="7523FCA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33669C9" w14:textId="224BAD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198529ED" w14:textId="7C74C68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64F12504" w14:textId="77777777" w:rsidTr="00DD1CEC">
        <w:trPr>
          <w:jc w:val="center"/>
        </w:trPr>
        <w:tc>
          <w:tcPr>
            <w:tcW w:w="0" w:type="auto"/>
          </w:tcPr>
          <w:p w14:paraId="13D10302" w14:textId="0A5B4DE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46D218B" w14:textId="6BB76ED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9ACA5B6" w14:textId="00A07E9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6F5E3D9C" w14:textId="4C57C15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D6E8BAD" w14:textId="26F1A5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651A9316" w14:textId="77777777" w:rsidTr="00DD1CEC">
        <w:trPr>
          <w:jc w:val="center"/>
        </w:trPr>
        <w:tc>
          <w:tcPr>
            <w:tcW w:w="0" w:type="auto"/>
          </w:tcPr>
          <w:p w14:paraId="1225FB00" w14:textId="6BC8288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561ADBBB" w14:textId="77242C0F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F6C7FA1" w14:textId="282449BC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693680" w14:textId="5DA0994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F5CC5BC" w14:textId="1F7470A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1906B253" w14:textId="77777777" w:rsidTr="00DD1CEC">
        <w:trPr>
          <w:jc w:val="center"/>
        </w:trPr>
        <w:tc>
          <w:tcPr>
            <w:tcW w:w="0" w:type="auto"/>
          </w:tcPr>
          <w:p w14:paraId="4789B25F" w14:textId="78C79C51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8CB843" w14:textId="41BB225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9859C56" w14:textId="132D6899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35CB5959" w14:textId="7524B92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52F7775" w14:textId="5112124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7ABA1116" w14:textId="77777777" w:rsidTr="00DD1CEC">
        <w:trPr>
          <w:jc w:val="center"/>
        </w:trPr>
        <w:tc>
          <w:tcPr>
            <w:tcW w:w="0" w:type="auto"/>
          </w:tcPr>
          <w:p w14:paraId="30F3E66E" w14:textId="1CC4CCC9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7DBE05B" w14:textId="4320B32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93AC717" w14:textId="5012768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EF4BADD" w14:textId="1CE07CF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DB16D46" w14:textId="3D5316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08D52A3" w14:textId="77777777" w:rsidTr="00DD1CEC">
        <w:trPr>
          <w:jc w:val="center"/>
        </w:trPr>
        <w:tc>
          <w:tcPr>
            <w:tcW w:w="0" w:type="auto"/>
          </w:tcPr>
          <w:p w14:paraId="4F2E6018" w14:textId="44F0EA2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41295029" w14:textId="5884BED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68F50DC2" w14:textId="6F592EE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C1DB5A7" w14:textId="6B25E69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ACE89E8" w14:textId="379F032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770C44B" w14:textId="77777777" w:rsidTr="00DD1CEC">
        <w:trPr>
          <w:jc w:val="center"/>
        </w:trPr>
        <w:tc>
          <w:tcPr>
            <w:tcW w:w="0" w:type="auto"/>
          </w:tcPr>
          <w:p w14:paraId="68A80A62" w14:textId="6953974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1A34345" w14:textId="7799633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587699" w14:textId="4B695BF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CA9ED4" w14:textId="280D16A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B3BFD49" w14:textId="6A49B87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1B39C2EC" w14:textId="77777777" w:rsidTr="00DD1CEC">
        <w:trPr>
          <w:jc w:val="center"/>
        </w:trPr>
        <w:tc>
          <w:tcPr>
            <w:tcW w:w="0" w:type="auto"/>
          </w:tcPr>
          <w:p w14:paraId="2C2744DE" w14:textId="46E093EE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7989C765" w14:textId="5280288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5B36A39" w14:textId="23FACD5B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EFEE25A" w14:textId="192B348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33E61C6" w14:textId="2937061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bookmarkEnd w:id="26"/>
    </w:tbl>
    <w:p w14:paraId="1B918729" w14:textId="77777777" w:rsidR="00682326" w:rsidRDefault="00682326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A5BF837" w14:textId="054DFAA0" w:rsidR="00682326" w:rsidRDefault="00682326" w:rsidP="00F51BB9"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йти его минимальную форму (таблично или в соответствии с полученным результатом).</w:t>
      </w:r>
    </w:p>
    <w:p w14:paraId="0CBA360E" w14:textId="18DA50D7" w:rsidR="00F51BB9" w:rsidRDefault="00F51BB9" w:rsidP="00F51BB9">
      <w:r>
        <w:lastRenderedPageBreak/>
        <w:t>Привести расширенное решение.</w:t>
      </w:r>
    </w:p>
    <w:p w14:paraId="5EB8647E" w14:textId="6C4ED76A" w:rsidR="00F51BB9" w:rsidRDefault="00F51BB9" w:rsidP="00F51BB9">
      <w:r>
        <w:t xml:space="preserve">Время выполнения – </w:t>
      </w:r>
      <w:r w:rsidR="009E1C24">
        <w:t>30</w:t>
      </w:r>
      <w:r>
        <w:t xml:space="preserve"> мин.</w:t>
      </w:r>
    </w:p>
    <w:p w14:paraId="40762D4C" w14:textId="77777777" w:rsidR="00FF32B6" w:rsidRDefault="00FF32B6" w:rsidP="00F51BB9"/>
    <w:p w14:paraId="23EB393E" w14:textId="2C2C744B" w:rsidR="00851238" w:rsidRDefault="00FC4F32" w:rsidP="00F51BB9">
      <w:r w:rsidRPr="00FC4F32">
        <w:t>Ожидаемый результат:</w:t>
      </w:r>
    </w:p>
    <w:p w14:paraId="6F959A91" w14:textId="154735CA" w:rsidR="00A276E0" w:rsidRDefault="009E1C24" w:rsidP="00F51BB9">
      <w:r>
        <w:t>Для нахождения эквивалентных внутренних состояний и</w:t>
      </w:r>
      <w:r w:rsidR="00A276E0">
        <w:t>спользуем алгоритм минимизации конечного автомата, проводя соответствующие разбиения множества внутренних состояний на классы.</w:t>
      </w:r>
    </w:p>
    <w:p w14:paraId="7642BD20" w14:textId="28056068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bookmarkStart w:id="27" w:name="_Hlk191374417"/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1) Начальный этап разбиения зависит от функции выхода </w:t>
      </w:r>
      <w:r w:rsidRPr="004B7704">
        <w:rPr>
          <w:rFonts w:eastAsia="Times New Roman" w:cs="Times New Roman"/>
          <w:kern w:val="0"/>
          <w:position w:val="-10"/>
          <w:szCs w:val="28"/>
          <w:lang w:eastAsia="ru-RU"/>
          <w14:ligatures w14:val="none"/>
        </w:rPr>
        <w:object w:dxaOrig="240" w:dyaOrig="320" w14:anchorId="6318442D">
          <v:shape id="_x0000_i1046" type="#_x0000_t75" style="width:12pt;height:15.75pt" o:ole="">
            <v:imagedata r:id="rId30" o:title=""/>
          </v:shape>
          <o:OLEObject Type="Embed" ProgID="Equation.DSMT4" ShapeID="_x0000_i1046" DrawAspect="Content" ObjectID="_1804681095" r:id="rId32"/>
        </w:objec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, для которой имеем три класса разбиения</w:t>
      </w:r>
      <w:r w:rsidR="00D1159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, с</m:t>
        </m:r>
      </m:oMath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1-эквивалентность):</w:t>
      </w:r>
    </w:p>
    <w:p w14:paraId="795E6923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  <w:gridCol w:w="1111"/>
        <w:gridCol w:w="1118"/>
      </w:tblGrid>
      <w:tr w:rsidR="00A276E0" w14:paraId="01453A9F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655A54FB" w14:textId="4A82A4DC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744AC188" w14:textId="13EC252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72EF76F7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67B3C59C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76B0D07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7839E9B9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60C85A83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28DAFDE3">
                <v:shape id="_x0000_i1047" type="#_x0000_t75" style="width:12pt;height:15.75pt" o:ole="">
                  <v:imagedata r:id="rId30" o:title=""/>
                </v:shape>
                <o:OLEObject Type="Embed" ProgID="Equation.DSMT4" ShapeID="_x0000_i1047" DrawAspect="Content" ObjectID="_1804681096" r:id="rId33"/>
              </w:object>
            </w:r>
          </w:p>
        </w:tc>
      </w:tr>
      <w:tr w:rsidR="00A276E0" w14:paraId="5983E232" w14:textId="77777777" w:rsidTr="00662A29">
        <w:trPr>
          <w:jc w:val="center"/>
        </w:trPr>
        <w:tc>
          <w:tcPr>
            <w:tcW w:w="0" w:type="auto"/>
            <w:vMerge/>
          </w:tcPr>
          <w:p w14:paraId="6F66688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57E68FDF" w14:textId="557B1F23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432A3B0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46263DE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442184A9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54EB14A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A276E0" w14:paraId="5831F052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7951D486" w14:textId="497860F1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389735A" w14:textId="46C471E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B1B1FB5" w14:textId="25A2ABC1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A9C3EB2" w14:textId="73AF6918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c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71DE14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057ED2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197A1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33732481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B29D646" w14:textId="5353085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F0E2801" w14:textId="0B08EA6F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D216967" w14:textId="2223BFA5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5D599B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E76E0B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546175F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002EDEFD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DA404E6" w14:textId="634C463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5CB789" w14:textId="52F45294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7F9BD49" w14:textId="0B6C6F68" w:rsidR="00A276E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2DF946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64D0911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8008E4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6025E2A5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9F765B0" w14:textId="212D4111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6304EC6C" w14:textId="367488C1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EEE31E" w14:textId="24AF6063" w:rsidR="00A276E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D8BE7B7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B452DF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1BA6DBB0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2338156B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85F332C" w14:textId="2874C86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73B2913" w14:textId="29A7EA22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3A3B51D" w14:textId="0837DDBC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67F31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70E4FC1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72167F83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76E4187C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B46BBBD" w14:textId="399A7E1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39D2278" w14:textId="133E344B" w:rsidR="00A276E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E402326" w14:textId="3AD7E862" w:rsidR="00A276E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D911C3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2F3E7F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21791F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4CBE7F19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426B8CD" w14:textId="278C4EF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C8C862F" w14:textId="5FA89198" w:rsidR="00A276E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604A09F" w14:textId="0B1408A4" w:rsidR="00A276E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92F50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2CE5AAA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0811094C" w14:textId="77777777" w:rsidTr="00A276E0">
        <w:trPr>
          <w:jc w:val="center"/>
        </w:trPr>
        <w:tc>
          <w:tcPr>
            <w:tcW w:w="0" w:type="auto"/>
            <w:vAlign w:val="center"/>
          </w:tcPr>
          <w:p w14:paraId="0C6CC64C" w14:textId="39BD8581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w:bookmarkStart w:id="28" w:name="_Hlk191492067"/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  <w:bookmarkEnd w:id="28"/>
          </w:p>
        </w:tc>
        <w:tc>
          <w:tcPr>
            <w:tcW w:w="0" w:type="auto"/>
          </w:tcPr>
          <w:p w14:paraId="56FAEFC3" w14:textId="431EB75A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3CCEEBE" w14:textId="58A7957C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EFE63D" w14:textId="301E9CDA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9606555" w14:textId="217412C4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21C7068" w14:textId="7D00AC30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A276E0" w14:paraId="1B55F8B4" w14:textId="77777777" w:rsidTr="00A276E0">
        <w:trPr>
          <w:jc w:val="center"/>
        </w:trPr>
        <w:tc>
          <w:tcPr>
            <w:tcW w:w="0" w:type="auto"/>
            <w:vAlign w:val="center"/>
          </w:tcPr>
          <w:p w14:paraId="52EC2AD7" w14:textId="0CFD631F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4CF7AB6" w14:textId="440019D7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6A34680" w14:textId="6FC87601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D460AF" w14:textId="7863E6BE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E8DFEA7" w14:textId="2B97F3E5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86F27C8" w14:textId="7F746F2E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</w:tbl>
    <w:p w14:paraId="4F3B48D0" w14:textId="77777777" w:rsidR="00A276E0" w:rsidRDefault="00A276E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AD9602" w14:textId="771C445D" w:rsidR="00A276E0" w:rsidRDefault="00D11592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Расставляя в классе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ы в поле для функции перехода, получаем новые классы эквивалентности</w:t>
      </w:r>
      <w:r w:rsidR="00F3764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не окончательные). При этом поле для функции выхода можно пока опустить.</w:t>
      </w:r>
    </w:p>
    <w:p w14:paraId="02F0505E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2) Верхние индексы указывают на принадлежность классу разбиения. Исходя из этих индексов получаются новые классы (2-эквивалентность):</w:t>
      </w:r>
    </w:p>
    <w:p w14:paraId="5847E22A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5"/>
        <w:gridCol w:w="1222"/>
      </w:tblGrid>
      <w:tr w:rsidR="00F37640" w14:paraId="6A82F6AA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1F494E8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9" w:name="_Hlk19149292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2F017634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66206E4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3354E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1D4D548D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F37640" w14:paraId="120EB3B0" w14:textId="77777777" w:rsidTr="00007398">
        <w:trPr>
          <w:jc w:val="center"/>
        </w:trPr>
        <w:tc>
          <w:tcPr>
            <w:tcW w:w="0" w:type="auto"/>
            <w:vMerge/>
          </w:tcPr>
          <w:p w14:paraId="3D3DD25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07BB33BE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33BCB539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812432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F37640" w14:paraId="56C35326" w14:textId="77777777" w:rsidTr="009C4218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5910255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5B75D34C" w14:textId="59076ED8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37F023" w14:textId="13BFC20E" w:rsidR="00F37640" w:rsidRPr="00D11592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7044D46" w14:textId="6CD5B8A9" w:rsidR="00F37640" w:rsidRPr="00D11592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A44ECE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C290A6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C33D82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6BF8B55F" w14:textId="77777777" w:rsidR="00F37640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F52EFED" w14:textId="77777777" w:rsidR="00F3764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1A54DD1D" w14:textId="77777777" w:rsidTr="00F37640">
        <w:trPr>
          <w:trHeight w:val="367"/>
          <w:jc w:val="center"/>
        </w:trPr>
        <w:tc>
          <w:tcPr>
            <w:tcW w:w="0" w:type="auto"/>
            <w:vMerge/>
            <w:vAlign w:val="center"/>
          </w:tcPr>
          <w:p w14:paraId="3141563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295AFA9" w14:textId="1DDE14ED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3380AFE6" w14:textId="0F7B433F" w:rsidR="00F37640" w:rsidRPr="00D11592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AE8EBA9" w14:textId="1CE63836" w:rsidR="00F37640" w:rsidRPr="00F37640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f</m:t>
                    </m:r>
                  </m:sup>
                </m:sSup>
              </m:oMath>
            </m:oMathPara>
          </w:p>
        </w:tc>
      </w:tr>
      <w:tr w:rsidR="00F37640" w14:paraId="6D0ACA74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DAE134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0FE370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3919E52" w14:textId="77777777" w:rsidR="00F3764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4739206" w14:textId="77777777" w:rsidR="00F3764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91FC47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5205AB77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E8FE0A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0AA3A24" w14:textId="545D1184" w:rsidR="00F37640" w:rsidRPr="00F37640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D8537E5" w14:textId="77777777" w:rsidR="00F37640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51203CAF" w14:textId="77777777" w:rsidTr="00860639">
        <w:trPr>
          <w:jc w:val="center"/>
        </w:trPr>
        <w:tc>
          <w:tcPr>
            <w:tcW w:w="0" w:type="auto"/>
            <w:vAlign w:val="center"/>
          </w:tcPr>
          <w:p w14:paraId="42C0EE75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7E88E78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527FF63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A7D59D9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30CE79E8" w14:textId="77777777" w:rsidTr="00860639">
        <w:trPr>
          <w:jc w:val="center"/>
        </w:trPr>
        <w:tc>
          <w:tcPr>
            <w:tcW w:w="0" w:type="auto"/>
            <w:vAlign w:val="center"/>
          </w:tcPr>
          <w:p w14:paraId="5CC4DF90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7C176E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3FC0CE2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870914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07384CB8" w14:textId="77777777" w:rsidTr="00860639">
        <w:trPr>
          <w:jc w:val="center"/>
        </w:trPr>
        <w:tc>
          <w:tcPr>
            <w:tcW w:w="0" w:type="auto"/>
            <w:vAlign w:val="center"/>
          </w:tcPr>
          <w:p w14:paraId="5B57D199" w14:textId="3605CCFD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5310CA39" w14:textId="0B075722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462ADF46" w14:textId="06B40CDE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75C44FDA" w14:textId="7EC82057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F37640" w14:paraId="331708D0" w14:textId="77777777" w:rsidTr="00860639">
        <w:trPr>
          <w:jc w:val="center"/>
        </w:trPr>
        <w:tc>
          <w:tcPr>
            <w:tcW w:w="0" w:type="auto"/>
            <w:vAlign w:val="center"/>
          </w:tcPr>
          <w:p w14:paraId="5E432924" w14:textId="01C64129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518E2484" w14:textId="0C6145C7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551BBF02" w14:textId="78B5DE9A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7B8E83" w14:textId="0D61BE76" w:rsidR="00F37640" w:rsidRPr="00A6027E" w:rsidRDefault="009C4218" w:rsidP="00F3764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bookmarkEnd w:id="29"/>
    </w:tbl>
    <w:p w14:paraId="6C6DF2A2" w14:textId="77777777" w:rsidR="00F37640" w:rsidRDefault="00F3764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52588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3) Продолжая стандартную методику разбиения, имеем новые классы (3-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>эквивалентность):</w:t>
      </w:r>
    </w:p>
    <w:p w14:paraId="2A148910" w14:textId="77777777" w:rsidR="004B7704" w:rsidRPr="00AF4411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39"/>
        <w:gridCol w:w="1208"/>
      </w:tblGrid>
      <w:tr w:rsidR="009C4218" w14:paraId="4FFF3E7B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342C6F3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43D7283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02F0BA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17DE72DD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BE94B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02682EA6" w14:textId="77777777" w:rsidTr="00860639">
        <w:trPr>
          <w:jc w:val="center"/>
        </w:trPr>
        <w:tc>
          <w:tcPr>
            <w:tcW w:w="0" w:type="auto"/>
            <w:vMerge/>
          </w:tcPr>
          <w:p w14:paraId="0E0CE322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1F7238C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7BF96204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9321BF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4B34A22F" w14:textId="77777777" w:rsidTr="00860639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71D24E33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2C0EE7B4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DBA175" w14:textId="5C0CD9C0" w:rsidR="009C4218" w:rsidRPr="009C4218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g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CDE0C4" w14:textId="0309DFF9" w:rsidR="009C4218" w:rsidRPr="009C4218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h</m:t>
                    </m:r>
                  </m:sup>
                </m:sSup>
              </m:oMath>
            </m:oMathPara>
          </w:p>
        </w:tc>
      </w:tr>
      <w:tr w:rsidR="009C4218" w14:paraId="6EA79AC5" w14:textId="77777777" w:rsidTr="00860639">
        <w:trPr>
          <w:jc w:val="center"/>
        </w:trPr>
        <w:tc>
          <w:tcPr>
            <w:tcW w:w="0" w:type="auto"/>
            <w:vMerge/>
            <w:vAlign w:val="center"/>
          </w:tcPr>
          <w:p w14:paraId="3D3EBCE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AE14C2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2034098E" w14:textId="77777777" w:rsidR="009C4218" w:rsidRPr="00D11592" w:rsidRDefault="00BA5122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75F50B3" w14:textId="77777777" w:rsidR="009C4218" w:rsidRDefault="00BA5122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0FC83C4E" w14:textId="77777777" w:rsidTr="009C4218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2EE97D2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E738900" w14:textId="76B8047B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15BAF8C" w14:textId="47FFFFEF" w:rsidR="009C4218" w:rsidRPr="00D11592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56A72EF" w14:textId="67F0C12C" w:rsidR="009C4218" w:rsidRPr="00F37640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6F5DF5E8" w14:textId="77777777" w:rsidTr="00860639">
        <w:trPr>
          <w:jc w:val="center"/>
        </w:trPr>
        <w:tc>
          <w:tcPr>
            <w:tcW w:w="0" w:type="auto"/>
            <w:vAlign w:val="center"/>
          </w:tcPr>
          <w:p w14:paraId="1FB116C2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7C2D81B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38E97686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F74D00A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57AEF85C" w14:textId="77777777" w:rsidTr="00860639">
        <w:trPr>
          <w:jc w:val="center"/>
        </w:trPr>
        <w:tc>
          <w:tcPr>
            <w:tcW w:w="0" w:type="auto"/>
            <w:vAlign w:val="center"/>
          </w:tcPr>
          <w:p w14:paraId="02AFC33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2BE1BBA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DE99E64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66E11D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7D4E0AEF" w14:textId="77777777" w:rsidTr="00860639">
        <w:trPr>
          <w:jc w:val="center"/>
        </w:trPr>
        <w:tc>
          <w:tcPr>
            <w:tcW w:w="0" w:type="auto"/>
            <w:vAlign w:val="center"/>
          </w:tcPr>
          <w:p w14:paraId="6E7AD56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7959FDE0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C6D676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5C24729E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14730B98" w14:textId="77777777" w:rsidTr="00860639">
        <w:trPr>
          <w:jc w:val="center"/>
        </w:trPr>
        <w:tc>
          <w:tcPr>
            <w:tcW w:w="0" w:type="auto"/>
            <w:vAlign w:val="center"/>
          </w:tcPr>
          <w:p w14:paraId="3606767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30FBDF5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9B3EF3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6ECC5F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5E4A3E32" w14:textId="77777777" w:rsidTr="00860639">
        <w:trPr>
          <w:jc w:val="center"/>
        </w:trPr>
        <w:tc>
          <w:tcPr>
            <w:tcW w:w="0" w:type="auto"/>
            <w:vAlign w:val="center"/>
          </w:tcPr>
          <w:p w14:paraId="641D6CD9" w14:textId="6DAD3C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57E5B14C" w14:textId="1AAB2391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21CFA31A" w14:textId="3ECF1DD5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5B0E4E7" w14:textId="7AA09765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756F9169" w14:textId="77777777" w:rsidTr="00860639">
        <w:trPr>
          <w:jc w:val="center"/>
        </w:trPr>
        <w:tc>
          <w:tcPr>
            <w:tcW w:w="0" w:type="auto"/>
            <w:vAlign w:val="center"/>
          </w:tcPr>
          <w:p w14:paraId="00F04E2B" w14:textId="2A0065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1DF38AAF" w14:textId="4723127C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231C24DB" w14:textId="1ECEF0ED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9BEBD44" w14:textId="309FC8D8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</w:tbl>
    <w:p w14:paraId="1C640FD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45C1127C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val="en-US" w:eastAsia="ru-RU"/>
          <w14:ligatures w14:val="none"/>
        </w:rPr>
        <w:t xml:space="preserve">4)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Для 4-эквивалентности имеем:</w:t>
      </w:r>
    </w:p>
    <w:p w14:paraId="1AEEF54B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</w:tblGrid>
      <w:tr w:rsidR="009C4218" w14:paraId="76C2E707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30630BB0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62C43BFF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1D3E9668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1CD5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3E34483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47A8DE7D" w14:textId="77777777" w:rsidTr="00860639">
        <w:trPr>
          <w:jc w:val="center"/>
        </w:trPr>
        <w:tc>
          <w:tcPr>
            <w:tcW w:w="0" w:type="auto"/>
            <w:vMerge/>
          </w:tcPr>
          <w:p w14:paraId="2E25E637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7EFD8A64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FB32A4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776A64C5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1BEC623B" w14:textId="77777777" w:rsidTr="009E1C24">
        <w:trPr>
          <w:trHeight w:val="344"/>
          <w:jc w:val="center"/>
        </w:trPr>
        <w:tc>
          <w:tcPr>
            <w:tcW w:w="0" w:type="auto"/>
            <w:vMerge w:val="restart"/>
            <w:vAlign w:val="center"/>
          </w:tcPr>
          <w:p w14:paraId="346C443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882C867" w14:textId="33264CEE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C4EF502" w14:textId="466A2F7C" w:rsidR="009C4218" w:rsidRPr="009E1C24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C19FC2F" w14:textId="61BDC182" w:rsidR="009C4218" w:rsidRPr="009C4218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</w:tr>
      <w:tr w:rsidR="009C4218" w14:paraId="1AAD425A" w14:textId="77777777" w:rsidTr="00860639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675710F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1233016B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9CA1AFF" w14:textId="77777777" w:rsidR="009C4218" w:rsidRPr="00D11592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97A7A28" w14:textId="77777777" w:rsidR="009C4218" w:rsidRPr="00F37640" w:rsidRDefault="00BA5122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262F9504" w14:textId="77777777" w:rsidTr="00860639">
        <w:trPr>
          <w:jc w:val="center"/>
        </w:trPr>
        <w:tc>
          <w:tcPr>
            <w:tcW w:w="0" w:type="auto"/>
            <w:vAlign w:val="center"/>
          </w:tcPr>
          <w:p w14:paraId="03D726C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FF8517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5A8858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02D5556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3E791AC5" w14:textId="77777777" w:rsidTr="00860639">
        <w:trPr>
          <w:jc w:val="center"/>
        </w:trPr>
        <w:tc>
          <w:tcPr>
            <w:tcW w:w="0" w:type="auto"/>
            <w:vAlign w:val="center"/>
          </w:tcPr>
          <w:p w14:paraId="0A748CF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34501F9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0D8D17B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8E90532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4936F9BF" w14:textId="77777777" w:rsidTr="00860639">
        <w:trPr>
          <w:jc w:val="center"/>
        </w:trPr>
        <w:tc>
          <w:tcPr>
            <w:tcW w:w="0" w:type="auto"/>
            <w:vAlign w:val="center"/>
          </w:tcPr>
          <w:p w14:paraId="4704C11C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1C71208C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AFA5860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11D399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29D9A828" w14:textId="77777777" w:rsidTr="00860639">
        <w:trPr>
          <w:jc w:val="center"/>
        </w:trPr>
        <w:tc>
          <w:tcPr>
            <w:tcW w:w="0" w:type="auto"/>
            <w:vAlign w:val="center"/>
          </w:tcPr>
          <w:p w14:paraId="5D17EE73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7A23985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298A81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5752357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23132B2A" w14:textId="77777777" w:rsidTr="00860639">
        <w:trPr>
          <w:jc w:val="center"/>
        </w:trPr>
        <w:tc>
          <w:tcPr>
            <w:tcW w:w="0" w:type="auto"/>
            <w:vAlign w:val="center"/>
          </w:tcPr>
          <w:p w14:paraId="1E14E192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221E6C1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042678B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2F1D8B3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139A12AC" w14:textId="77777777" w:rsidTr="00860639">
        <w:trPr>
          <w:jc w:val="center"/>
        </w:trPr>
        <w:tc>
          <w:tcPr>
            <w:tcW w:w="0" w:type="auto"/>
            <w:vAlign w:val="center"/>
          </w:tcPr>
          <w:p w14:paraId="316B9F75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08D123FF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5A5EB4F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7E5164EF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  <w:tr w:rsidR="009C4218" w14:paraId="27AB9062" w14:textId="77777777" w:rsidTr="00860639">
        <w:trPr>
          <w:jc w:val="center"/>
        </w:trPr>
        <w:tc>
          <w:tcPr>
            <w:tcW w:w="0" w:type="auto"/>
            <w:vAlign w:val="center"/>
          </w:tcPr>
          <w:p w14:paraId="49AB6247" w14:textId="11659EB1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k</m:t>
                </m:r>
              </m:oMath>
            </m:oMathPara>
          </w:p>
        </w:tc>
        <w:tc>
          <w:tcPr>
            <w:tcW w:w="0" w:type="auto"/>
          </w:tcPr>
          <w:p w14:paraId="4EE622F2" w14:textId="21FC12C3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DD77FFE" w14:textId="5E7CE25D" w:rsid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F562A8E" w14:textId="71FE92DF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</w:tr>
    </w:tbl>
    <w:p w14:paraId="73D52BA7" w14:textId="77777777" w:rsidR="009C4218" w:rsidRDefault="009C4218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7CE59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5) На последнем этапе (5-эквивалентность) видно, что оставшиеся состояния 5 и 8 расходятся по разным классам эквивалентности.</w:t>
      </w:r>
    </w:p>
    <w:p w14:paraId="0FB381FA" w14:textId="05C19614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им образом, </w:t>
      </w:r>
      <w:r w:rsidR="009E1C2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 этом этапе становится понятно, что данный в условии конечный автомат не содержит эквивалентных состояний.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Поэтому он является минимальным.</w:t>
      </w:r>
      <w:r w:rsidR="0017276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лгоритм можно остановить и сделать окончательные выводы.</w:t>
      </w:r>
    </w:p>
    <w:p w14:paraId="57D4FA88" w14:textId="7434FBA5" w:rsidR="006077E3" w:rsidRDefault="006077E3" w:rsidP="00FC4F32">
      <w:pPr>
        <w:rPr>
          <w:rFonts w:eastAsiaTheme="minorEastAsia"/>
        </w:rPr>
      </w:pPr>
      <w:r>
        <w:rPr>
          <w:rFonts w:eastAsiaTheme="minorEastAsia"/>
          <w:iCs/>
        </w:rPr>
        <w:t>Ответ:</w:t>
      </w:r>
      <w:bookmarkEnd w:id="27"/>
      <w:r>
        <w:rPr>
          <w:rFonts w:eastAsiaTheme="minorEastAsia"/>
          <w:iCs/>
        </w:rPr>
        <w:t xml:space="preserve"> </w:t>
      </w:r>
      <w:r w:rsidR="00172767">
        <w:t>исходный автомат (исходная таблица) является минимальным.</w:t>
      </w:r>
    </w:p>
    <w:p w14:paraId="3B6832F1" w14:textId="77777777" w:rsidR="00FF32B6" w:rsidRDefault="00FF32B6" w:rsidP="00FF32B6">
      <w:r>
        <w:t>Критерии оценивания:</w:t>
      </w:r>
    </w:p>
    <w:p w14:paraId="27771900" w14:textId="2056C048" w:rsidR="00FF32B6" w:rsidRDefault="00FF32B6" w:rsidP="00FF32B6">
      <w:r>
        <w:t xml:space="preserve">– </w:t>
      </w:r>
      <w:r w:rsidR="00172767">
        <w:t>использование стандартного алгоритма минимизации конечного автомата</w:t>
      </w:r>
      <w:r>
        <w:t>;</w:t>
      </w:r>
    </w:p>
    <w:p w14:paraId="1F06D97D" w14:textId="7228E742" w:rsidR="00FF32B6" w:rsidRDefault="00FF32B6" w:rsidP="00FF32B6">
      <w:r>
        <w:t>–</w:t>
      </w:r>
      <w:r w:rsidR="00172767">
        <w:t xml:space="preserve"> поэтапный</w:t>
      </w:r>
      <w:r>
        <w:t xml:space="preserve"> </w:t>
      </w:r>
      <w:r w:rsidR="00172767">
        <w:t>поиск эквивалентных внутренних состояний автомата</w:t>
      </w:r>
      <w:r>
        <w:t>;</w:t>
      </w:r>
    </w:p>
    <w:p w14:paraId="719FEBD7" w14:textId="2F12C7E2" w:rsidR="00FF32B6" w:rsidRDefault="00FF32B6" w:rsidP="00FF32B6">
      <w:r>
        <w:t xml:space="preserve">– </w:t>
      </w:r>
      <w:r w:rsidR="00172767">
        <w:t>получение предварительных классов эквивалентности</w:t>
      </w:r>
      <w:r>
        <w:t>;</w:t>
      </w:r>
    </w:p>
    <w:p w14:paraId="11F4590D" w14:textId="02F8E0E7" w:rsidR="00172767" w:rsidRDefault="00172767" w:rsidP="00172767">
      <w:pPr>
        <w:rPr>
          <w:rFonts w:eastAsiaTheme="minorEastAsia"/>
        </w:rPr>
      </w:pPr>
      <w:r>
        <w:t>– корректные выводы, исходя из результатов разбиения.</w:t>
      </w:r>
    </w:p>
    <w:p w14:paraId="0DE99181" w14:textId="2A279256" w:rsidR="00840510" w:rsidRDefault="00D01ACD" w:rsidP="00F51BB9">
      <w:r>
        <w:t>Компетенции (индикаторы): УК-1, УК-6, ОПК-1</w:t>
      </w:r>
    </w:p>
    <w:p w14:paraId="268B1ED7" w14:textId="422AF3AC" w:rsidR="00F51BB9" w:rsidRDefault="00F51BB9" w:rsidP="00870519"/>
    <w:p w14:paraId="606C1704" w14:textId="1F99AF60" w:rsidR="00CF300E" w:rsidRDefault="00CF300E" w:rsidP="00870519">
      <w:r>
        <w:t xml:space="preserve">2. </w:t>
      </w:r>
      <w:r w:rsidR="00E564FE">
        <w:t xml:space="preserve">Решить задачу, используя методы </w:t>
      </w:r>
      <w:r w:rsidR="00870519">
        <w:t>теории графов</w:t>
      </w:r>
      <w:r w:rsidR="00E564FE">
        <w:t>.</w:t>
      </w:r>
    </w:p>
    <w:p w14:paraId="2F70B068" w14:textId="48D6C71A" w:rsidR="00870519" w:rsidRPr="00AF36D9" w:rsidRDefault="00870519" w:rsidP="0087051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ан граф с указанными длинами ребер.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Используя алгоритм 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йкстры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н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йти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графе путь кратчайшей длины, соединяющий вершину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 вершиной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>.</w:t>
      </w:r>
      <w:bookmarkStart w:id="30" w:name="_MON_1009887763"/>
      <w:bookmarkStart w:id="31" w:name="_MON_1009889082"/>
      <w:bookmarkEnd w:id="30"/>
      <w:bookmarkEnd w:id="31"/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В ответ записать требуемый путь и его длину.</w:t>
      </w:r>
    </w:p>
    <w:p w14:paraId="112C6099" w14:textId="77777777" w:rsidR="00870519" w:rsidRDefault="00870519" w:rsidP="00870519">
      <w:pPr>
        <w:widowControl w:val="0"/>
        <w:ind w:firstLine="0"/>
        <w:jc w:val="center"/>
        <w:rPr>
          <w:rFonts w:cs="Times New Roman"/>
          <w:szCs w:val="28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8286C0" wp14:editId="2078644B">
            <wp:extent cx="3160800" cy="2106000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8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51C8" w14:textId="77777777" w:rsidR="00CF300E" w:rsidRDefault="00CF300E" w:rsidP="00870519">
      <w:r>
        <w:t>Привести расширенное решение.</w:t>
      </w:r>
    </w:p>
    <w:p w14:paraId="07411C95" w14:textId="77777777" w:rsidR="00CF300E" w:rsidRDefault="00CF300E" w:rsidP="00870519">
      <w:r>
        <w:t>Время выполнения – 30 мин.</w:t>
      </w:r>
    </w:p>
    <w:p w14:paraId="303890E1" w14:textId="77777777" w:rsidR="00F5568A" w:rsidRDefault="00F5568A" w:rsidP="00CF300E"/>
    <w:p w14:paraId="1378A3A8" w14:textId="77777777" w:rsidR="005860EB" w:rsidRDefault="005860EB" w:rsidP="005860EB">
      <w:r w:rsidRPr="00FC4F32">
        <w:t>Ожидаемый результат:</w:t>
      </w:r>
    </w:p>
    <w:p w14:paraId="2E446F3D" w14:textId="6BC1FFFD" w:rsidR="007E240C" w:rsidRPr="007E240C" w:rsidRDefault="007E240C" w:rsidP="00870519">
      <w:pPr>
        <w:widowControl w:val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уем классический алгоритм </w:t>
      </w:r>
      <w:proofErr w:type="spellStart"/>
      <w:r>
        <w:rPr>
          <w:rFonts w:cs="Times New Roman"/>
          <w:szCs w:val="28"/>
        </w:rPr>
        <w:t>Дейкстры</w:t>
      </w:r>
      <w:proofErr w:type="spellEnd"/>
      <w:r>
        <w:rPr>
          <w:rFonts w:cs="Times New Roman"/>
          <w:szCs w:val="28"/>
        </w:rPr>
        <w:t xml:space="preserve"> поиска кратчайшего пути на симметричном взвешенном графе. Данный алгоритм работает с метками вершин.</w:t>
      </w:r>
    </w:p>
    <w:p w14:paraId="7A13E70D" w14:textId="70135F33" w:rsidR="007E240C" w:rsidRPr="007E240C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>Можно обозначить</w:t>
      </w:r>
      <w:r w:rsidR="007E240C">
        <w:rPr>
          <w:rFonts w:cs="Times New Roman"/>
          <w:szCs w:val="28"/>
        </w:rPr>
        <w:t xml:space="preserve"> начало и конец пути</w:t>
      </w:r>
      <w:r w:rsidRPr="00870519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w:bookmarkStart w:id="32" w:name="_Hlk191497643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w:bookmarkEnd w:id="32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33" w:name="_Hlk191496644"/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bookmarkEnd w:id="33"/>
      <w:r w:rsidRPr="00870519">
        <w:rPr>
          <w:rFonts w:cs="Times New Roman"/>
          <w:szCs w:val="28"/>
        </w:rPr>
        <w:t>.</w:t>
      </w:r>
    </w:p>
    <w:p w14:paraId="5F036A42" w14:textId="09B7AE56" w:rsidR="00870519" w:rsidRPr="00870519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 xml:space="preserve">В таблице представлены </w:t>
      </w:r>
      <w:r w:rsidR="007E240C">
        <w:rPr>
          <w:rFonts w:cs="Times New Roman"/>
          <w:szCs w:val="28"/>
        </w:rPr>
        <w:t>этапы</w:t>
      </w:r>
      <w:r w:rsidRPr="00870519">
        <w:rPr>
          <w:rFonts w:cs="Times New Roman"/>
          <w:szCs w:val="28"/>
        </w:rPr>
        <w:t xml:space="preserve"> алгоритма, </w:t>
      </w:r>
      <w:r w:rsidR="007E240C">
        <w:rPr>
          <w:rFonts w:cs="Times New Roman"/>
          <w:szCs w:val="28"/>
        </w:rPr>
        <w:t xml:space="preserve">на каждом из которых происходит назначение </w:t>
      </w:r>
      <w:r w:rsidR="00995C88">
        <w:rPr>
          <w:rFonts w:cs="Times New Roman"/>
          <w:szCs w:val="28"/>
        </w:rPr>
        <w:t xml:space="preserve">или уточнение </w:t>
      </w:r>
      <w:r w:rsidR="007E240C">
        <w:rPr>
          <w:rFonts w:cs="Times New Roman"/>
          <w:szCs w:val="28"/>
        </w:rPr>
        <w:t>меток (промежуточных и окончательных). Ц</w:t>
      </w:r>
      <w:r w:rsidRPr="00870519">
        <w:rPr>
          <w:rFonts w:cs="Times New Roman"/>
          <w:szCs w:val="28"/>
        </w:rPr>
        <w:t>ветной шрифт – для окончательных меток вершин, черный – для промежуточных.</w:t>
      </w:r>
    </w:p>
    <w:p w14:paraId="7FBCDFF3" w14:textId="77777777" w:rsidR="00870519" w:rsidRPr="00870519" w:rsidRDefault="00870519" w:rsidP="00870519">
      <w:pPr>
        <w:rPr>
          <w:rFonts w:eastAsiaTheme="minorEastAsia"/>
          <w:iCs/>
          <w:szCs w:val="28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90"/>
        <w:gridCol w:w="484"/>
        <w:gridCol w:w="527"/>
        <w:gridCol w:w="527"/>
        <w:gridCol w:w="527"/>
        <w:gridCol w:w="490"/>
        <w:gridCol w:w="490"/>
        <w:gridCol w:w="490"/>
        <w:gridCol w:w="527"/>
        <w:gridCol w:w="527"/>
        <w:gridCol w:w="4291"/>
      </w:tblGrid>
      <w:tr w:rsidR="007E240C" w:rsidRPr="007E240C" w14:paraId="0AAFA838" w14:textId="77777777" w:rsidTr="00860639">
        <w:trPr>
          <w:jc w:val="center"/>
        </w:trPr>
        <w:tc>
          <w:tcPr>
            <w:tcW w:w="0" w:type="auto"/>
            <w:vAlign w:val="center"/>
          </w:tcPr>
          <w:bookmarkStart w:id="34" w:name="_Hlk191497366"/>
          <w:p w14:paraId="0F84C4AA" w14:textId="245FAA7F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0</m:t>
                    </m:r>
                  </m:sub>
                </m:sSub>
              </m:oMath>
            </m:oMathPara>
            <w:bookmarkEnd w:id="34"/>
          </w:p>
        </w:tc>
        <w:tc>
          <w:tcPr>
            <w:tcW w:w="0" w:type="auto"/>
            <w:vAlign w:val="center"/>
          </w:tcPr>
          <w:p w14:paraId="73796354" w14:textId="431478E4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2E488DA" w14:textId="699F3A2C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462C612" w14:textId="672202E7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C558731" w14:textId="4CE7051E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3036CC" w14:textId="1FD48AEC" w:rsidR="007E240C" w:rsidRPr="00253A45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CB2FB57" w14:textId="6B649140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960FA2A" w14:textId="72C14230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86A1AFD" w14:textId="2E21E25B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99A2DCF" w14:textId="148F248C" w:rsidR="007E240C" w:rsidRPr="007E240C" w:rsidRDefault="00BA5122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DC26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Примечание</w:t>
            </w:r>
          </w:p>
        </w:tc>
      </w:tr>
      <w:tr w:rsidR="007E240C" w:rsidRPr="007E240C" w14:paraId="57861853" w14:textId="77777777" w:rsidTr="00860639">
        <w:trPr>
          <w:jc w:val="center"/>
        </w:trPr>
        <w:tc>
          <w:tcPr>
            <w:tcW w:w="0" w:type="auto"/>
            <w:vAlign w:val="center"/>
          </w:tcPr>
          <w:p w14:paraId="0FD512DC" w14:textId="4A8AF27A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C414355" w14:textId="5B3D4B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EC103AB" w14:textId="5D201C06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DB6B79F" w14:textId="19D55808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3C61" w14:textId="49DF44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AC4B8E" w14:textId="265C3EF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DB32CC" w14:textId="3B2EDD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387608" w14:textId="10976FA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14D40B" w14:textId="1B8F239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5179140" w14:textId="27880830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2C034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вершин на начальном этапе</w:t>
            </w:r>
          </w:p>
        </w:tc>
      </w:tr>
      <w:tr w:rsidR="007E240C" w:rsidRPr="007E240C" w14:paraId="2D98ED4A" w14:textId="77777777" w:rsidTr="00860639">
        <w:trPr>
          <w:jc w:val="center"/>
        </w:trPr>
        <w:tc>
          <w:tcPr>
            <w:tcW w:w="0" w:type="auto"/>
            <w:vAlign w:val="center"/>
          </w:tcPr>
          <w:p w14:paraId="4E60131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C8A175" w14:textId="3E97CDE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E6F25F" w14:textId="6EF66B22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ED23CA" w14:textId="3DCCC7B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3382F132" w14:textId="233F570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16BEBD2" w14:textId="0BB5BB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6442BD44" w14:textId="5939732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F63BBB5" w14:textId="2254E4B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024FF12" w14:textId="45BAF30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65A3A2C" w14:textId="372BB20E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E765B49" w14:textId="56E050CB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0</m:t>
                  </m:r>
                </m:sub>
              </m:sSub>
            </m:oMath>
          </w:p>
        </w:tc>
      </w:tr>
      <w:tr w:rsidR="007E240C" w:rsidRPr="007E240C" w14:paraId="70002AA4" w14:textId="77777777" w:rsidTr="00860639">
        <w:trPr>
          <w:jc w:val="center"/>
        </w:trPr>
        <w:tc>
          <w:tcPr>
            <w:tcW w:w="0" w:type="auto"/>
            <w:vAlign w:val="center"/>
          </w:tcPr>
          <w:p w14:paraId="5ED40DB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E29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8B056" w14:textId="5851FE3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36318EF6" w14:textId="232408C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646444B" w14:textId="2027C205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0B6AB50" w14:textId="018A639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2AD71380" w14:textId="7D761E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813DDA9" w14:textId="5ED95F34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FF0000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4D2B4CCC" w14:textId="2A554C3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12E14FD" w14:textId="38099E1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E7F073" w14:textId="76A8E0F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</m:t>
                  </m:r>
                </m:sub>
              </m:sSub>
            </m:oMath>
          </w:p>
        </w:tc>
      </w:tr>
      <w:tr w:rsidR="007E240C" w:rsidRPr="007E240C" w14:paraId="540B27D4" w14:textId="77777777" w:rsidTr="00860639">
        <w:trPr>
          <w:jc w:val="center"/>
        </w:trPr>
        <w:tc>
          <w:tcPr>
            <w:tcW w:w="0" w:type="auto"/>
            <w:vAlign w:val="center"/>
          </w:tcPr>
          <w:p w14:paraId="5170BEA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D4DF37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280FE6E" w14:textId="722024A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9ADADC9" w14:textId="2392F1E2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F0BA1B" w14:textId="66F152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3C207F97" w14:textId="5C6AA12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45CB9F45" w14:textId="4BC4E9D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A9E49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3B47756" w14:textId="6E0A0E9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D52F455" w14:textId="50CA8AE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7455C4" w14:textId="605ABD85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7</m:t>
                  </m:r>
                </m:sub>
              </m:sSub>
            </m:oMath>
          </w:p>
        </w:tc>
      </w:tr>
      <w:tr w:rsidR="007E240C" w:rsidRPr="007E240C" w14:paraId="4CF38F79" w14:textId="77777777" w:rsidTr="00860639">
        <w:trPr>
          <w:jc w:val="center"/>
        </w:trPr>
        <w:tc>
          <w:tcPr>
            <w:tcW w:w="0" w:type="auto"/>
            <w:vAlign w:val="center"/>
          </w:tcPr>
          <w:p w14:paraId="4B03D1D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C973A6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0A7FB21" w14:textId="3FDD79AC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59CA93" w14:textId="0045F18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ABD3BF9" w14:textId="2B00825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8B2AB3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95ECB5F" w14:textId="2D5DB58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8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ACE16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7507A8C" w14:textId="1481C25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A1B02" w14:textId="32012FD1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86B06E0" w14:textId="66678A40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w:bookmarkStart w:id="35" w:name="_Hlk191497411"/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5</m:t>
                  </m:r>
                </m:sub>
              </m:sSub>
            </m:oMath>
            <w:bookmarkEnd w:id="35"/>
          </w:p>
        </w:tc>
      </w:tr>
      <w:tr w:rsidR="007E240C" w:rsidRPr="007E240C" w14:paraId="746AB1D5" w14:textId="77777777" w:rsidTr="00860639">
        <w:trPr>
          <w:jc w:val="center"/>
        </w:trPr>
        <w:tc>
          <w:tcPr>
            <w:tcW w:w="0" w:type="auto"/>
            <w:vAlign w:val="center"/>
          </w:tcPr>
          <w:p w14:paraId="36D3F57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C7CAE4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367750" w14:textId="6127134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8C27C9" w14:textId="51055B9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DEF6D3" w14:textId="574490C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EE5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9569F5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AFD5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B4578FA" w14:textId="0508A56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33ED33A" w14:textId="2B9A04B6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4C3A520E" w14:textId="6B6DD9A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6</m:t>
                  </m:r>
                </m:sub>
              </m:sSub>
            </m:oMath>
          </w:p>
        </w:tc>
      </w:tr>
      <w:tr w:rsidR="007E240C" w:rsidRPr="007E240C" w14:paraId="56920E6E" w14:textId="77777777" w:rsidTr="00860639">
        <w:trPr>
          <w:jc w:val="center"/>
        </w:trPr>
        <w:tc>
          <w:tcPr>
            <w:tcW w:w="0" w:type="auto"/>
            <w:vAlign w:val="center"/>
          </w:tcPr>
          <w:p w14:paraId="3C3534E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3BA44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B1A75F5" w14:textId="571FBEE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12C38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87ADABE" w14:textId="457D3E3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2C26833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84A6C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7FFEDC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529774" w14:textId="6AEF4C6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893001" w14:textId="582947B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390381A9" w14:textId="1D9ECA21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sub>
              </m:sSub>
            </m:oMath>
          </w:p>
        </w:tc>
      </w:tr>
      <w:tr w:rsidR="007E240C" w:rsidRPr="007E240C" w14:paraId="7A6DC32F" w14:textId="77777777" w:rsidTr="00860639">
        <w:trPr>
          <w:jc w:val="center"/>
        </w:trPr>
        <w:tc>
          <w:tcPr>
            <w:tcW w:w="0" w:type="auto"/>
            <w:vAlign w:val="center"/>
          </w:tcPr>
          <w:p w14:paraId="3C406A3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E380B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2BDA2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5BEA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93A2150" w14:textId="677047C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61CD0C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A815C0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FB418D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9AE98" w14:textId="1CC844B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color w:val="FF0000"/>
                <w:szCs w:val="28"/>
              </w:rPr>
            </w:pPr>
            <w:r w:rsidRPr="00995C88">
              <w:rPr>
                <w:rFonts w:eastAsiaTheme="minorEastAsia" w:cs="Times New Roman"/>
                <w:color w:val="FF0000"/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14:paraId="091BE9CB" w14:textId="1344DD9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E4CBDE" w14:textId="4A47E139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b>
              </m:sSub>
            </m:oMath>
          </w:p>
        </w:tc>
      </w:tr>
      <w:tr w:rsidR="007E240C" w:rsidRPr="007E240C" w14:paraId="6CD5779E" w14:textId="77777777" w:rsidTr="00860639">
        <w:trPr>
          <w:jc w:val="center"/>
        </w:trPr>
        <w:tc>
          <w:tcPr>
            <w:tcW w:w="0" w:type="auto"/>
            <w:vAlign w:val="center"/>
          </w:tcPr>
          <w:p w14:paraId="5FE5E3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1548D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3C41FB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6028C1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AC661D8" w14:textId="2ADE02D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7A47A7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FB807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A7B855B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FB7DC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84E9A7" w14:textId="29557B0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15049BB0" w14:textId="6C4266E8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для вершин, смежных с</w:t>
            </w:r>
            <w:r w:rsidR="00253A45">
              <w:rPr>
                <w:rFonts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</m:t>
                  </m:r>
                </m:sub>
              </m:sSub>
            </m:oMath>
          </w:p>
        </w:tc>
      </w:tr>
      <w:tr w:rsidR="007E240C" w:rsidRPr="007E240C" w14:paraId="514E9744" w14:textId="77777777" w:rsidTr="00860639">
        <w:trPr>
          <w:jc w:val="center"/>
        </w:trPr>
        <w:tc>
          <w:tcPr>
            <w:tcW w:w="0" w:type="auto"/>
            <w:vAlign w:val="center"/>
          </w:tcPr>
          <w:p w14:paraId="545AC99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9F4233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5F880E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976CC8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D922F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4307A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28A624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1E7E2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D709E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FA390DA" w14:textId="5DC3F45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4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F8BBEF" w14:textId="70CDC154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4</m:t>
                  </m:r>
                </m:sub>
              </m:sSub>
            </m:oMath>
          </w:p>
        </w:tc>
      </w:tr>
    </w:tbl>
    <w:p w14:paraId="7112BE87" w14:textId="77777777" w:rsidR="00870519" w:rsidRPr="00995C88" w:rsidRDefault="00870519" w:rsidP="00995C88">
      <w:pPr>
        <w:rPr>
          <w:rFonts w:eastAsiaTheme="minorEastAsia"/>
          <w:iCs/>
          <w:szCs w:val="28"/>
        </w:rPr>
      </w:pPr>
    </w:p>
    <w:p w14:paraId="4AF28074" w14:textId="5019FB6A" w:rsidR="00995C88" w:rsidRPr="00995C88" w:rsidRDefault="00995C88" w:rsidP="00995C88">
      <w:pPr>
        <w:widowControl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w:r w:rsidRPr="00995C88">
        <w:rPr>
          <w:rFonts w:cs="Times New Roman"/>
          <w:szCs w:val="28"/>
        </w:rPr>
        <w:t xml:space="preserve">Таким образом, длина кратчайшего пути равна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Pr="00995C88">
        <w:rPr>
          <w:rFonts w:cs="Times New Roman"/>
          <w:szCs w:val="28"/>
        </w:rPr>
        <w:t xml:space="preserve">. Рассматривая граф от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Pr="00995C88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к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 w:rsidRPr="00995C8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получаем пу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</w:p>
    <w:p w14:paraId="479A9ABB" w14:textId="70FF590F" w:rsidR="00995C88" w:rsidRPr="00B57040" w:rsidRDefault="00947661" w:rsidP="00995C88">
      <w:pPr>
        <w:widowControl w:val="0"/>
        <w:rPr>
          <w:rFonts w:cs="Times New Roman"/>
          <w:szCs w:val="28"/>
        </w:rPr>
      </w:pPr>
      <w:r>
        <w:rPr>
          <w:rFonts w:eastAsiaTheme="minorEastAsia"/>
          <w:iCs/>
        </w:rPr>
        <w:lastRenderedPageBreak/>
        <w:t xml:space="preserve">Ответ: </w:t>
      </w:r>
      <w:r w:rsidR="00995C88">
        <w:rPr>
          <w:rFonts w:cs="Times New Roman"/>
          <w:szCs w:val="28"/>
        </w:rPr>
        <w:t xml:space="preserve">минимальный путь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="00995C88">
        <w:rPr>
          <w:rFonts w:cs="Times New Roman"/>
          <w:szCs w:val="28"/>
        </w:rPr>
        <w:t xml:space="preserve"> (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r w:rsidR="00995C88">
        <w:rPr>
          <w:rFonts w:cs="Times New Roman"/>
          <w:szCs w:val="28"/>
        </w:rPr>
        <w:t>);</w:t>
      </w:r>
      <w:r w:rsidR="00A94B68">
        <w:rPr>
          <w:rFonts w:cs="Times New Roman"/>
          <w:szCs w:val="28"/>
        </w:rPr>
        <w:t xml:space="preserve"> </w:t>
      </w:r>
      <w:r w:rsidR="00995C88">
        <w:rPr>
          <w:rFonts w:cs="Times New Roman"/>
          <w:szCs w:val="28"/>
        </w:rPr>
        <w:t xml:space="preserve">длина пути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="00995C88">
        <w:rPr>
          <w:rFonts w:cs="Times New Roman"/>
          <w:szCs w:val="28"/>
        </w:rPr>
        <w:t>.</w:t>
      </w:r>
    </w:p>
    <w:p w14:paraId="67F23913" w14:textId="77777777" w:rsidR="00CF300E" w:rsidRDefault="00CF300E" w:rsidP="00995C88">
      <w:r>
        <w:t>Критерии оценивания:</w:t>
      </w:r>
    </w:p>
    <w:p w14:paraId="2B11198A" w14:textId="6FCC39AC" w:rsidR="00A94B68" w:rsidRDefault="00CF300E" w:rsidP="00CF300E">
      <w:pPr>
        <w:rPr>
          <w:rFonts w:eastAsia="Calibri" w:cs="Times New Roman"/>
          <w:szCs w:val="28"/>
        </w:rPr>
      </w:pPr>
      <w:r>
        <w:t xml:space="preserve">– </w:t>
      </w:r>
      <w:r w:rsidR="00A94B68">
        <w:rPr>
          <w:rFonts w:eastAsia="Calibri" w:cs="Times New Roman"/>
          <w:szCs w:val="28"/>
        </w:rPr>
        <w:t>применение</w:t>
      </w:r>
      <w:r w:rsidR="00A94B68" w:rsidRPr="00F2075A">
        <w:rPr>
          <w:rFonts w:eastAsia="Calibri" w:cs="Times New Roman"/>
          <w:szCs w:val="28"/>
        </w:rPr>
        <w:t xml:space="preserve"> </w:t>
      </w:r>
      <w:r w:rsidR="00A94B68">
        <w:rPr>
          <w:rFonts w:eastAsia="Calibri" w:cs="Times New Roman"/>
          <w:szCs w:val="28"/>
        </w:rPr>
        <w:t xml:space="preserve">классического </w:t>
      </w:r>
      <w:r w:rsidR="00A94B68" w:rsidRPr="00F2075A">
        <w:rPr>
          <w:rFonts w:eastAsia="Calibri" w:cs="Times New Roman"/>
          <w:szCs w:val="28"/>
        </w:rPr>
        <w:t>алгоритма</w:t>
      </w:r>
      <w:r w:rsidR="00A94B68">
        <w:rPr>
          <w:rFonts w:eastAsia="Calibri" w:cs="Times New Roman"/>
          <w:szCs w:val="28"/>
        </w:rPr>
        <w:t xml:space="preserve"> </w:t>
      </w:r>
      <w:proofErr w:type="spellStart"/>
      <w:r w:rsidR="00A94B68">
        <w:rPr>
          <w:rFonts w:eastAsia="Calibri" w:cs="Times New Roman"/>
          <w:szCs w:val="28"/>
        </w:rPr>
        <w:t>Дейкстры</w:t>
      </w:r>
      <w:proofErr w:type="spellEnd"/>
      <w:r w:rsidR="00A94B68">
        <w:rPr>
          <w:rFonts w:eastAsia="Calibri" w:cs="Times New Roman"/>
          <w:szCs w:val="28"/>
        </w:rPr>
        <w:t xml:space="preserve"> поиска кратчайшего пути;</w:t>
      </w:r>
    </w:p>
    <w:p w14:paraId="4B5DB970" w14:textId="77777777" w:rsidR="00A94B68" w:rsidRDefault="00A94B68" w:rsidP="00CF300E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табличное (или матричное) представление этапов алгоритма;</w:t>
      </w:r>
    </w:p>
    <w:p w14:paraId="5284698A" w14:textId="657F9528" w:rsidR="00CF300E" w:rsidRDefault="00A94B68" w:rsidP="00CF300E">
      <w:r>
        <w:rPr>
          <w:rFonts w:eastAsia="Calibri" w:cs="Times New Roman"/>
          <w:szCs w:val="28"/>
        </w:rPr>
        <w:t>– корректные промежуточные и окончательные выводы.</w:t>
      </w:r>
    </w:p>
    <w:p w14:paraId="048DD02B" w14:textId="05096768" w:rsidR="00495EDC" w:rsidRPr="00A62DE5" w:rsidRDefault="00D01ACD" w:rsidP="007E30C7">
      <w:r>
        <w:t>Компетенции (индикаторы): УК-1, УК-6, ОПК-1</w:t>
      </w:r>
    </w:p>
    <w:sectPr w:rsidR="00495EDC" w:rsidRPr="00A62DE5" w:rsidSect="006943A0">
      <w:footerReference w:type="default" r:id="rId35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FF36A1" w14:textId="77777777" w:rsidR="00BA5122" w:rsidRDefault="00BA5122" w:rsidP="006943A0">
      <w:r>
        <w:separator/>
      </w:r>
    </w:p>
  </w:endnote>
  <w:endnote w:type="continuationSeparator" w:id="0">
    <w:p w14:paraId="1D308ECF" w14:textId="77777777" w:rsidR="00BA5122" w:rsidRDefault="00BA5122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9D3F4F">
          <w:rPr>
            <w:noProof/>
            <w:sz w:val="24"/>
          </w:rPr>
          <w:t>10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261EDC" w14:textId="77777777" w:rsidR="00BA5122" w:rsidRDefault="00BA5122" w:rsidP="006943A0">
      <w:r>
        <w:separator/>
      </w:r>
    </w:p>
  </w:footnote>
  <w:footnote w:type="continuationSeparator" w:id="0">
    <w:p w14:paraId="722590D5" w14:textId="77777777" w:rsidR="00BA5122" w:rsidRDefault="00BA5122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1002F"/>
    <w:rsid w:val="00011C4E"/>
    <w:rsid w:val="00012D7E"/>
    <w:rsid w:val="0005361A"/>
    <w:rsid w:val="0006311A"/>
    <w:rsid w:val="00067D8D"/>
    <w:rsid w:val="0007294D"/>
    <w:rsid w:val="00080CA9"/>
    <w:rsid w:val="00095C56"/>
    <w:rsid w:val="000A7ADF"/>
    <w:rsid w:val="000B2C10"/>
    <w:rsid w:val="000C5879"/>
    <w:rsid w:val="000D01B5"/>
    <w:rsid w:val="000D2B57"/>
    <w:rsid w:val="000E179B"/>
    <w:rsid w:val="000E2DFC"/>
    <w:rsid w:val="00137464"/>
    <w:rsid w:val="00151B89"/>
    <w:rsid w:val="0016574F"/>
    <w:rsid w:val="0017168B"/>
    <w:rsid w:val="00172767"/>
    <w:rsid w:val="00172F27"/>
    <w:rsid w:val="001824D3"/>
    <w:rsid w:val="00191CF7"/>
    <w:rsid w:val="001A4505"/>
    <w:rsid w:val="001C3A9C"/>
    <w:rsid w:val="001E7F1C"/>
    <w:rsid w:val="00203586"/>
    <w:rsid w:val="00203B1A"/>
    <w:rsid w:val="002103A3"/>
    <w:rsid w:val="0023607F"/>
    <w:rsid w:val="00244F3D"/>
    <w:rsid w:val="00253A45"/>
    <w:rsid w:val="00267FFE"/>
    <w:rsid w:val="00271063"/>
    <w:rsid w:val="002A0645"/>
    <w:rsid w:val="002A35C6"/>
    <w:rsid w:val="002B3406"/>
    <w:rsid w:val="002C3F9A"/>
    <w:rsid w:val="002C4C2C"/>
    <w:rsid w:val="002C614D"/>
    <w:rsid w:val="002D532D"/>
    <w:rsid w:val="002E58CB"/>
    <w:rsid w:val="002F20EB"/>
    <w:rsid w:val="002F47FF"/>
    <w:rsid w:val="00333BEE"/>
    <w:rsid w:val="003378AD"/>
    <w:rsid w:val="00347C37"/>
    <w:rsid w:val="003544C1"/>
    <w:rsid w:val="003710A4"/>
    <w:rsid w:val="00371BD7"/>
    <w:rsid w:val="003B14E7"/>
    <w:rsid w:val="003B1FC2"/>
    <w:rsid w:val="003C71E0"/>
    <w:rsid w:val="003D3D1F"/>
    <w:rsid w:val="003D6048"/>
    <w:rsid w:val="003F074D"/>
    <w:rsid w:val="00405FD2"/>
    <w:rsid w:val="00412397"/>
    <w:rsid w:val="004144FC"/>
    <w:rsid w:val="00432D00"/>
    <w:rsid w:val="00457890"/>
    <w:rsid w:val="00461D7F"/>
    <w:rsid w:val="0046213D"/>
    <w:rsid w:val="00470BF5"/>
    <w:rsid w:val="00482882"/>
    <w:rsid w:val="00495EDC"/>
    <w:rsid w:val="004A5384"/>
    <w:rsid w:val="004A5447"/>
    <w:rsid w:val="004A6607"/>
    <w:rsid w:val="004B7704"/>
    <w:rsid w:val="004C2292"/>
    <w:rsid w:val="004D31C2"/>
    <w:rsid w:val="004E2FC5"/>
    <w:rsid w:val="004F036B"/>
    <w:rsid w:val="0050337A"/>
    <w:rsid w:val="0052738E"/>
    <w:rsid w:val="00531429"/>
    <w:rsid w:val="00531637"/>
    <w:rsid w:val="00541927"/>
    <w:rsid w:val="00542091"/>
    <w:rsid w:val="00550EF7"/>
    <w:rsid w:val="00566A8F"/>
    <w:rsid w:val="0057484B"/>
    <w:rsid w:val="00577EF8"/>
    <w:rsid w:val="005860EB"/>
    <w:rsid w:val="005D53BF"/>
    <w:rsid w:val="005E1B4E"/>
    <w:rsid w:val="005E321A"/>
    <w:rsid w:val="005E3FA6"/>
    <w:rsid w:val="005E7F90"/>
    <w:rsid w:val="006047A2"/>
    <w:rsid w:val="006077E3"/>
    <w:rsid w:val="006117EC"/>
    <w:rsid w:val="00617CF3"/>
    <w:rsid w:val="006224C5"/>
    <w:rsid w:val="00622997"/>
    <w:rsid w:val="00640F75"/>
    <w:rsid w:val="00645D89"/>
    <w:rsid w:val="00651072"/>
    <w:rsid w:val="0066178B"/>
    <w:rsid w:val="00682326"/>
    <w:rsid w:val="00683D39"/>
    <w:rsid w:val="006943A0"/>
    <w:rsid w:val="00695A60"/>
    <w:rsid w:val="006A7540"/>
    <w:rsid w:val="006C286C"/>
    <w:rsid w:val="006C665E"/>
    <w:rsid w:val="006D2866"/>
    <w:rsid w:val="00713FC1"/>
    <w:rsid w:val="00715CAF"/>
    <w:rsid w:val="00721A69"/>
    <w:rsid w:val="00736951"/>
    <w:rsid w:val="00776854"/>
    <w:rsid w:val="00776893"/>
    <w:rsid w:val="007777D7"/>
    <w:rsid w:val="00796E3E"/>
    <w:rsid w:val="0079762A"/>
    <w:rsid w:val="007B150D"/>
    <w:rsid w:val="007B3B0B"/>
    <w:rsid w:val="007D74EC"/>
    <w:rsid w:val="007E240C"/>
    <w:rsid w:val="007E30C7"/>
    <w:rsid w:val="008159DB"/>
    <w:rsid w:val="008227E1"/>
    <w:rsid w:val="00825E52"/>
    <w:rsid w:val="00835E5C"/>
    <w:rsid w:val="00840510"/>
    <w:rsid w:val="00851238"/>
    <w:rsid w:val="00853C4A"/>
    <w:rsid w:val="008670EF"/>
    <w:rsid w:val="00870519"/>
    <w:rsid w:val="00874B3E"/>
    <w:rsid w:val="00880D53"/>
    <w:rsid w:val="008934E7"/>
    <w:rsid w:val="008A185D"/>
    <w:rsid w:val="008A2154"/>
    <w:rsid w:val="008C1727"/>
    <w:rsid w:val="008C74E9"/>
    <w:rsid w:val="008D1EAA"/>
    <w:rsid w:val="008D77C8"/>
    <w:rsid w:val="008E2DDD"/>
    <w:rsid w:val="008F7A84"/>
    <w:rsid w:val="0091443C"/>
    <w:rsid w:val="0092015D"/>
    <w:rsid w:val="0092465C"/>
    <w:rsid w:val="00947661"/>
    <w:rsid w:val="0095079D"/>
    <w:rsid w:val="009518F8"/>
    <w:rsid w:val="0095688A"/>
    <w:rsid w:val="00956EAA"/>
    <w:rsid w:val="009808F5"/>
    <w:rsid w:val="00995C88"/>
    <w:rsid w:val="009B12EB"/>
    <w:rsid w:val="009B6C90"/>
    <w:rsid w:val="009B6E68"/>
    <w:rsid w:val="009C4218"/>
    <w:rsid w:val="009D3F4F"/>
    <w:rsid w:val="009E1BE8"/>
    <w:rsid w:val="009E1C24"/>
    <w:rsid w:val="009F4FFF"/>
    <w:rsid w:val="009F744D"/>
    <w:rsid w:val="00A00792"/>
    <w:rsid w:val="00A04F73"/>
    <w:rsid w:val="00A07227"/>
    <w:rsid w:val="00A276E0"/>
    <w:rsid w:val="00A528C0"/>
    <w:rsid w:val="00A6184F"/>
    <w:rsid w:val="00A62DE5"/>
    <w:rsid w:val="00A72D5A"/>
    <w:rsid w:val="00A77B35"/>
    <w:rsid w:val="00A93D69"/>
    <w:rsid w:val="00A94B68"/>
    <w:rsid w:val="00AA4E48"/>
    <w:rsid w:val="00AA6323"/>
    <w:rsid w:val="00AC3512"/>
    <w:rsid w:val="00AC7D04"/>
    <w:rsid w:val="00AD1737"/>
    <w:rsid w:val="00AD2DFE"/>
    <w:rsid w:val="00AD4B9F"/>
    <w:rsid w:val="00AD7916"/>
    <w:rsid w:val="00AF2AD9"/>
    <w:rsid w:val="00AF4411"/>
    <w:rsid w:val="00B425D9"/>
    <w:rsid w:val="00B46C8F"/>
    <w:rsid w:val="00B5777E"/>
    <w:rsid w:val="00B60BB6"/>
    <w:rsid w:val="00B65645"/>
    <w:rsid w:val="00B7649F"/>
    <w:rsid w:val="00B922CA"/>
    <w:rsid w:val="00BA1DF8"/>
    <w:rsid w:val="00BA2027"/>
    <w:rsid w:val="00BA5122"/>
    <w:rsid w:val="00BA5DE4"/>
    <w:rsid w:val="00BB2661"/>
    <w:rsid w:val="00BB4E23"/>
    <w:rsid w:val="00BC0CD4"/>
    <w:rsid w:val="00BD0D49"/>
    <w:rsid w:val="00BD43C9"/>
    <w:rsid w:val="00BD5CF0"/>
    <w:rsid w:val="00BE307A"/>
    <w:rsid w:val="00BE7357"/>
    <w:rsid w:val="00BF4AC4"/>
    <w:rsid w:val="00BF4F93"/>
    <w:rsid w:val="00C426D2"/>
    <w:rsid w:val="00C446EB"/>
    <w:rsid w:val="00C4717F"/>
    <w:rsid w:val="00C649AF"/>
    <w:rsid w:val="00C70737"/>
    <w:rsid w:val="00C74995"/>
    <w:rsid w:val="00C87CED"/>
    <w:rsid w:val="00C90D04"/>
    <w:rsid w:val="00CC7194"/>
    <w:rsid w:val="00CD58AE"/>
    <w:rsid w:val="00CE6664"/>
    <w:rsid w:val="00CF300E"/>
    <w:rsid w:val="00D01ACD"/>
    <w:rsid w:val="00D05BBC"/>
    <w:rsid w:val="00D11592"/>
    <w:rsid w:val="00D169A3"/>
    <w:rsid w:val="00D72461"/>
    <w:rsid w:val="00D874BB"/>
    <w:rsid w:val="00D9502C"/>
    <w:rsid w:val="00DB7C34"/>
    <w:rsid w:val="00DC06B4"/>
    <w:rsid w:val="00DD12CF"/>
    <w:rsid w:val="00DE1E8E"/>
    <w:rsid w:val="00DF2C58"/>
    <w:rsid w:val="00DF5AE0"/>
    <w:rsid w:val="00E10421"/>
    <w:rsid w:val="00E166AF"/>
    <w:rsid w:val="00E20755"/>
    <w:rsid w:val="00E25F8D"/>
    <w:rsid w:val="00E314DB"/>
    <w:rsid w:val="00E37DC0"/>
    <w:rsid w:val="00E564FE"/>
    <w:rsid w:val="00E65761"/>
    <w:rsid w:val="00E85667"/>
    <w:rsid w:val="00E87275"/>
    <w:rsid w:val="00E93844"/>
    <w:rsid w:val="00E95A9B"/>
    <w:rsid w:val="00E95F71"/>
    <w:rsid w:val="00EB7912"/>
    <w:rsid w:val="00ED02A2"/>
    <w:rsid w:val="00ED19A5"/>
    <w:rsid w:val="00EE5F03"/>
    <w:rsid w:val="00F05CCF"/>
    <w:rsid w:val="00F11FDA"/>
    <w:rsid w:val="00F12E82"/>
    <w:rsid w:val="00F27B2F"/>
    <w:rsid w:val="00F3589D"/>
    <w:rsid w:val="00F35BE0"/>
    <w:rsid w:val="00F37640"/>
    <w:rsid w:val="00F41C91"/>
    <w:rsid w:val="00F42F93"/>
    <w:rsid w:val="00F51BB9"/>
    <w:rsid w:val="00F5568A"/>
    <w:rsid w:val="00F56671"/>
    <w:rsid w:val="00F60621"/>
    <w:rsid w:val="00F71F6A"/>
    <w:rsid w:val="00FA5BC1"/>
    <w:rsid w:val="00FA5C9E"/>
    <w:rsid w:val="00FC4F32"/>
    <w:rsid w:val="00FD030C"/>
    <w:rsid w:val="00FD3F79"/>
    <w:rsid w:val="00FF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docId w15:val="{6CA25E38-18CC-48B5-8257-25E1FDD08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2767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qFormat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 светлая1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2">
    <w:name w:val="Сетка таблицы1"/>
    <w:basedOn w:val="a2"/>
    <w:next w:val="af2"/>
    <w:uiPriority w:val="39"/>
    <w:qFormat/>
    <w:rsid w:val="00FD3F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D01ACD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D01A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2AB53C-283D-47F8-8CC9-32445F04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908</Words>
  <Characters>10877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User</cp:lastModifiedBy>
  <cp:revision>9</cp:revision>
  <cp:lastPrinted>2025-03-14T23:00:00Z</cp:lastPrinted>
  <dcterms:created xsi:type="dcterms:W3CDTF">2025-03-01T12:25:00Z</dcterms:created>
  <dcterms:modified xsi:type="dcterms:W3CDTF">2025-03-28T12:31:00Z</dcterms:modified>
</cp:coreProperties>
</file>